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35A8" w:rsidRDefault="00CF35A8" w:rsidP="00CD17EF">
      <w:pPr>
        <w:spacing w:line="360" w:lineRule="auto"/>
      </w:pPr>
    </w:p>
    <w:p w:rsidR="002461C4" w:rsidRPr="00470A4D" w:rsidRDefault="00CA0DFE" w:rsidP="00CA0DFE">
      <w:pPr>
        <w:spacing w:line="360" w:lineRule="auto"/>
        <w:jc w:val="center"/>
        <w:rPr>
          <w:rFonts w:ascii="Times New Roman" w:hAnsi="Times New Roman" w:cs="Times New Roman"/>
          <w:b/>
        </w:rPr>
      </w:pPr>
      <w:r w:rsidRPr="00470A4D">
        <w:rPr>
          <w:rFonts w:ascii="Times New Roman" w:hAnsi="Times New Roman" w:cs="Times New Roman"/>
          <w:b/>
        </w:rPr>
        <w:t>SUPPORTING INFORMATIONS</w:t>
      </w:r>
    </w:p>
    <w:p w:rsidR="0017737F" w:rsidRPr="00470A4D" w:rsidRDefault="0017737F" w:rsidP="00470A4D">
      <w:pPr>
        <w:spacing w:line="360" w:lineRule="auto"/>
        <w:rPr>
          <w:rFonts w:ascii="Times New Roman" w:hAnsi="Times New Roman" w:cs="Times New Roman"/>
        </w:rPr>
      </w:pPr>
    </w:p>
    <w:p w:rsidR="00032735" w:rsidRPr="00470A4D" w:rsidRDefault="00032735" w:rsidP="00032735">
      <w:pPr>
        <w:spacing w:before="120" w:after="120" w:line="320" w:lineRule="exact"/>
        <w:rPr>
          <w:rFonts w:ascii="Times New Roman" w:eastAsia="MS Mincho" w:hAnsi="Times New Roman" w:cs="Times New Roman"/>
          <w:b/>
          <w:sz w:val="32"/>
          <w:szCs w:val="28"/>
          <w:lang w:eastAsia="ja-JP"/>
        </w:rPr>
      </w:pPr>
      <w:r w:rsidRPr="00470A4D">
        <w:rPr>
          <w:rFonts w:ascii="Times New Roman" w:eastAsia="MS Mincho" w:hAnsi="Times New Roman" w:cs="Times New Roman"/>
          <w:b/>
          <w:sz w:val="32"/>
          <w:szCs w:val="28"/>
          <w:lang w:eastAsia="ja-JP"/>
        </w:rPr>
        <w:t>An Efficient Approach to Aromatic Aminomethylation Using Dichloromethane as Methylene Source</w:t>
      </w:r>
    </w:p>
    <w:p w:rsidR="00470A4D" w:rsidRPr="00F25F03" w:rsidRDefault="00470A4D" w:rsidP="00470A4D">
      <w:pPr>
        <w:pStyle w:val="AuthorList"/>
        <w:rPr>
          <w:lang w:val="it-IT"/>
        </w:rPr>
      </w:pPr>
      <w:r w:rsidRPr="00F25F03">
        <w:rPr>
          <w:lang w:val="it-IT"/>
        </w:rPr>
        <w:t>Carmine Ostacolo</w:t>
      </w:r>
      <w:r w:rsidRPr="00F25F03">
        <w:rPr>
          <w:vertAlign w:val="superscript"/>
          <w:lang w:val="it-IT"/>
        </w:rPr>
        <w:t>1,#</w:t>
      </w:r>
      <w:r w:rsidRPr="00F25F03">
        <w:rPr>
          <w:lang w:val="it-IT"/>
        </w:rPr>
        <w:t xml:space="preserve">, Veronica Di Sarno </w:t>
      </w:r>
      <w:r>
        <w:rPr>
          <w:rFonts w:ascii="Cambria Math" w:hAnsi="Cambria Math" w:cs="Cambria Math"/>
          <w:vertAlign w:val="superscript"/>
          <w:lang w:val="it-IT"/>
        </w:rPr>
        <w:t>2</w:t>
      </w:r>
      <w:r w:rsidRPr="00F25F03">
        <w:rPr>
          <w:vertAlign w:val="superscript"/>
          <w:lang w:val="it-IT"/>
        </w:rPr>
        <w:t>,</w:t>
      </w:r>
      <w:r>
        <w:rPr>
          <w:vertAlign w:val="superscript"/>
          <w:lang w:val="it-IT"/>
        </w:rPr>
        <w:t>#</w:t>
      </w:r>
      <w:r>
        <w:rPr>
          <w:lang w:val="it-IT"/>
        </w:rPr>
        <w:t>, Simona Musella</w:t>
      </w:r>
      <w:r>
        <w:rPr>
          <w:vertAlign w:val="superscript"/>
          <w:lang w:val="it-IT"/>
        </w:rPr>
        <w:t>3</w:t>
      </w:r>
      <w:r w:rsidRPr="00F25F03">
        <w:rPr>
          <w:lang w:val="it-IT"/>
        </w:rPr>
        <w:t>, Tania Ciaglia</w:t>
      </w:r>
      <w:r>
        <w:rPr>
          <w:rFonts w:ascii="Cambria Math" w:hAnsi="Cambria Math" w:cs="Cambria Math"/>
          <w:vertAlign w:val="superscript"/>
          <w:lang w:val="it-IT"/>
        </w:rPr>
        <w:t>2</w:t>
      </w:r>
      <w:r>
        <w:rPr>
          <w:lang w:val="it-IT"/>
        </w:rPr>
        <w:t>, Vincenzo Vestuto</w:t>
      </w:r>
      <w:r>
        <w:rPr>
          <w:rFonts w:ascii="Cambria Math" w:hAnsi="Cambria Math" w:cs="Cambria Math"/>
          <w:vertAlign w:val="superscript"/>
          <w:lang w:val="it-IT"/>
        </w:rPr>
        <w:t>2</w:t>
      </w:r>
      <w:r w:rsidRPr="00F25F03">
        <w:rPr>
          <w:lang w:val="it-IT"/>
        </w:rPr>
        <w:t>, Giacomo Pepe</w:t>
      </w:r>
      <w:r>
        <w:rPr>
          <w:rFonts w:ascii="Cambria Math" w:hAnsi="Cambria Math" w:cs="Cambria Math"/>
          <w:vertAlign w:val="superscript"/>
          <w:lang w:val="it-IT"/>
        </w:rPr>
        <w:t>2</w:t>
      </w:r>
      <w:r w:rsidRPr="00F25F03">
        <w:rPr>
          <w:lang w:val="it-IT"/>
        </w:rPr>
        <w:t>, Fabrizio Merciai</w:t>
      </w:r>
      <w:r>
        <w:rPr>
          <w:rFonts w:ascii="Cambria Math" w:hAnsi="Cambria Math" w:cs="Cambria Math"/>
          <w:vertAlign w:val="superscript"/>
          <w:lang w:val="it-IT"/>
        </w:rPr>
        <w:t>2</w:t>
      </w:r>
      <w:r w:rsidRPr="00F25F03">
        <w:rPr>
          <w:lang w:val="it-IT"/>
        </w:rPr>
        <w:t>, Pietro Campiglia</w:t>
      </w:r>
      <w:r>
        <w:rPr>
          <w:rFonts w:ascii="Cambria Math" w:hAnsi="Cambria Math" w:cs="Cambria Math"/>
          <w:vertAlign w:val="superscript"/>
          <w:lang w:val="it-IT"/>
        </w:rPr>
        <w:t>2</w:t>
      </w:r>
      <w:r w:rsidRPr="00F25F03">
        <w:rPr>
          <w:vertAlign w:val="superscript"/>
          <w:lang w:val="it-IT"/>
        </w:rPr>
        <w:t>,</w:t>
      </w:r>
      <w:r>
        <w:rPr>
          <w:vertAlign w:val="superscript"/>
          <w:lang w:val="it-IT"/>
        </w:rPr>
        <w:t>3</w:t>
      </w:r>
      <w:r w:rsidRPr="00F25F03">
        <w:rPr>
          <w:lang w:val="it-IT"/>
        </w:rPr>
        <w:t>, Isabel M. Gomez Monterrey</w:t>
      </w:r>
      <w:r>
        <w:rPr>
          <w:vertAlign w:val="superscript"/>
          <w:lang w:val="it-IT"/>
        </w:rPr>
        <w:t>1</w:t>
      </w:r>
      <w:r w:rsidRPr="00F25F03">
        <w:rPr>
          <w:vertAlign w:val="superscript"/>
          <w:lang w:val="it-IT"/>
        </w:rPr>
        <w:t>,*</w:t>
      </w:r>
      <w:r>
        <w:rPr>
          <w:lang w:val="it-IT"/>
        </w:rPr>
        <w:t>, Alessia Bertamino</w:t>
      </w:r>
      <w:r>
        <w:rPr>
          <w:rFonts w:ascii="Cambria Math" w:hAnsi="Cambria Math" w:cs="Cambria Math"/>
          <w:vertAlign w:val="superscript"/>
          <w:lang w:val="it-IT"/>
        </w:rPr>
        <w:t>2</w:t>
      </w:r>
      <w:r w:rsidRPr="00F25F03">
        <w:rPr>
          <w:vertAlign w:val="superscript"/>
          <w:lang w:val="it-IT"/>
        </w:rPr>
        <w:t>,*</w:t>
      </w:r>
    </w:p>
    <w:p w:rsidR="00470A4D" w:rsidRPr="00470A4D" w:rsidRDefault="00470A4D" w:rsidP="00470A4D">
      <w:pPr>
        <w:spacing w:before="240"/>
        <w:rPr>
          <w:rFonts w:ascii="Times New Roman" w:hAnsi="Times New Roman" w:cs="Times New Roman"/>
          <w:vertAlign w:val="superscript"/>
        </w:rPr>
      </w:pPr>
      <w:r w:rsidRPr="00470A4D">
        <w:rPr>
          <w:rFonts w:ascii="Times New Roman" w:hAnsi="Times New Roman" w:cs="Times New Roman"/>
          <w:vertAlign w:val="superscript"/>
        </w:rPr>
        <w:t>1</w:t>
      </w:r>
      <w:r w:rsidRPr="00470A4D">
        <w:rPr>
          <w:rFonts w:ascii="Times New Roman" w:hAnsi="Times New Roman" w:cs="Times New Roman"/>
        </w:rPr>
        <w:t xml:space="preserve"> Department of  Pharmacy, University of Naples “Federico II”, Napoli (NA), Italy</w:t>
      </w:r>
      <w:r w:rsidRPr="00470A4D">
        <w:rPr>
          <w:rFonts w:ascii="Times New Roman" w:hAnsi="Times New Roman" w:cs="Times New Roman"/>
          <w:vertAlign w:val="superscript"/>
        </w:rPr>
        <w:t xml:space="preserve"> </w:t>
      </w:r>
    </w:p>
    <w:p w:rsidR="00470A4D" w:rsidRPr="00470A4D" w:rsidRDefault="00470A4D" w:rsidP="00470A4D">
      <w:pPr>
        <w:spacing w:before="240"/>
        <w:rPr>
          <w:rFonts w:ascii="Times New Roman" w:hAnsi="Times New Roman" w:cs="Times New Roman"/>
        </w:rPr>
      </w:pPr>
      <w:r w:rsidRPr="00470A4D">
        <w:rPr>
          <w:rFonts w:ascii="Times New Roman" w:hAnsi="Times New Roman" w:cs="Times New Roman"/>
          <w:vertAlign w:val="superscript"/>
        </w:rPr>
        <w:t>2</w:t>
      </w:r>
      <w:r w:rsidRPr="00470A4D">
        <w:rPr>
          <w:rFonts w:ascii="Times New Roman" w:hAnsi="Times New Roman" w:cs="Times New Roman"/>
        </w:rPr>
        <w:t xml:space="preserve"> Department of  Pharmacy, University of Salerno, Fisciano (SA), Italy </w:t>
      </w:r>
    </w:p>
    <w:p w:rsidR="00D20B90" w:rsidRDefault="00470A4D" w:rsidP="00470A4D">
      <w:pPr>
        <w:rPr>
          <w:rFonts w:ascii="Times New Roman" w:hAnsi="Times New Roman" w:cs="Times New Roman"/>
        </w:rPr>
      </w:pPr>
      <w:r w:rsidRPr="00470A4D">
        <w:rPr>
          <w:rFonts w:ascii="Times New Roman" w:hAnsi="Times New Roman" w:cs="Times New Roman"/>
          <w:vertAlign w:val="superscript"/>
        </w:rPr>
        <w:t>3</w:t>
      </w:r>
      <w:r w:rsidRPr="00470A4D">
        <w:rPr>
          <w:rFonts w:ascii="Times New Roman" w:hAnsi="Times New Roman" w:cs="Times New Roman"/>
        </w:rPr>
        <w:t xml:space="preserve"> Fondazione EBRIS, Salerno (SA), Italy</w:t>
      </w:r>
    </w:p>
    <w:p w:rsidR="00470A4D" w:rsidRDefault="00470A4D" w:rsidP="00470A4D">
      <w:pPr>
        <w:rPr>
          <w:rFonts w:ascii="Times New Roman" w:hAnsi="Times New Roman" w:cs="Times New Roman"/>
        </w:rPr>
      </w:pPr>
    </w:p>
    <w:p w:rsidR="00470A4D" w:rsidRPr="00302156" w:rsidRDefault="00470A4D" w:rsidP="00470A4D">
      <w:pPr>
        <w:rPr>
          <w:rFonts w:ascii="Times New Roman" w:hAnsi="Times New Roman" w:cs="Times New Roman"/>
          <w:lang w:eastAsia="en-US"/>
        </w:rPr>
      </w:pPr>
    </w:p>
    <w:p w:rsidR="00D20B90" w:rsidRPr="001556E6" w:rsidRDefault="00D20B90" w:rsidP="00267385">
      <w:pPr>
        <w:spacing w:after="200" w:line="360" w:lineRule="auto"/>
        <w:jc w:val="both"/>
        <w:rPr>
          <w:rFonts w:ascii="Times New Roman" w:eastAsia="Times New Roman" w:hAnsi="Times New Roman"/>
          <w:b/>
        </w:rPr>
      </w:pPr>
      <w:r w:rsidRPr="00470A4D">
        <w:rPr>
          <w:rFonts w:ascii="Times New Roman" w:eastAsia="Times New Roman" w:hAnsi="Times New Roman" w:cs="Times New Roman"/>
          <w:b/>
        </w:rPr>
        <w:t xml:space="preserve">1. Scheme S1: Proposed reaction mechanism for the use of </w:t>
      </w:r>
      <w:r w:rsidR="00267385" w:rsidRPr="001556E6">
        <w:rPr>
          <w:rFonts w:ascii="Times New Roman" w:eastAsia="Times New Roman" w:hAnsi="Times New Roman"/>
          <w:b/>
        </w:rPr>
        <w:t>CH</w:t>
      </w:r>
      <w:r w:rsidR="00267385" w:rsidRPr="001556E6">
        <w:rPr>
          <w:rFonts w:ascii="Times New Roman" w:eastAsia="Times New Roman" w:hAnsi="Times New Roman"/>
          <w:b/>
          <w:vertAlign w:val="subscript"/>
        </w:rPr>
        <w:t>2</w:t>
      </w:r>
      <w:r w:rsidR="00267385" w:rsidRPr="001556E6">
        <w:rPr>
          <w:rFonts w:ascii="Times New Roman" w:eastAsia="Times New Roman" w:hAnsi="Times New Roman"/>
          <w:b/>
        </w:rPr>
        <w:t>Cl</w:t>
      </w:r>
      <w:r w:rsidR="00267385" w:rsidRPr="001556E6">
        <w:rPr>
          <w:rFonts w:ascii="Times New Roman" w:eastAsia="Times New Roman" w:hAnsi="Times New Roman"/>
          <w:b/>
          <w:vertAlign w:val="subscript"/>
        </w:rPr>
        <w:t xml:space="preserve">2 </w:t>
      </w:r>
      <w:r w:rsidR="00267385" w:rsidRPr="001556E6">
        <w:rPr>
          <w:rFonts w:ascii="Times New Roman" w:eastAsia="Times New Roman" w:hAnsi="Times New Roman"/>
          <w:b/>
        </w:rPr>
        <w:t>(A) and CHCl</w:t>
      </w:r>
      <w:r w:rsidR="00267385" w:rsidRPr="001556E6">
        <w:rPr>
          <w:rFonts w:ascii="Times New Roman" w:eastAsia="Times New Roman" w:hAnsi="Times New Roman"/>
          <w:b/>
          <w:vertAlign w:val="subscript"/>
        </w:rPr>
        <w:t>3</w:t>
      </w:r>
      <w:r w:rsidR="00267385" w:rsidRPr="001556E6">
        <w:rPr>
          <w:rFonts w:ascii="Times New Roman" w:eastAsia="Times New Roman" w:hAnsi="Times New Roman"/>
          <w:b/>
        </w:rPr>
        <w:t xml:space="preserve"> (B) as C1 source</w:t>
      </w:r>
    </w:p>
    <w:p w:rsidR="001F25AB" w:rsidRPr="00470A4D" w:rsidRDefault="00D20B90" w:rsidP="009943AF">
      <w:pPr>
        <w:spacing w:line="360" w:lineRule="auto"/>
        <w:jc w:val="both"/>
        <w:rPr>
          <w:rFonts w:ascii="Times New Roman" w:eastAsia="Times New Roman" w:hAnsi="Times New Roman" w:cs="Times New Roman"/>
        </w:rPr>
      </w:pPr>
      <w:r w:rsidRPr="00470A4D">
        <w:rPr>
          <w:rFonts w:ascii="Times New Roman" w:eastAsia="Times New Roman" w:hAnsi="Times New Roman" w:cs="Times New Roman"/>
          <w:b/>
        </w:rPr>
        <w:t>2</w:t>
      </w:r>
      <w:r w:rsidR="001F25AB" w:rsidRPr="00470A4D">
        <w:rPr>
          <w:rFonts w:ascii="Times New Roman" w:eastAsia="Times New Roman" w:hAnsi="Times New Roman" w:cs="Times New Roman"/>
          <w:b/>
        </w:rPr>
        <w:t>. NMR spectra</w:t>
      </w:r>
      <w:r w:rsidR="004307E1" w:rsidRPr="00470A4D">
        <w:rPr>
          <w:rFonts w:ascii="Times New Roman" w:eastAsia="Times New Roman" w:hAnsi="Times New Roman" w:cs="Times New Roman"/>
          <w:b/>
        </w:rPr>
        <w:t xml:space="preserve"> of synthesized compounds</w:t>
      </w:r>
    </w:p>
    <w:p w:rsidR="00C41D16" w:rsidRPr="00FE70F2" w:rsidRDefault="00C41D16" w:rsidP="00C41D16">
      <w:pPr>
        <w:pStyle w:val="Default"/>
        <w:spacing w:line="360" w:lineRule="auto"/>
        <w:jc w:val="both"/>
        <w:rPr>
          <w:rFonts w:ascii="Times New Roman" w:hAnsi="Times New Roman" w:cs="Times New Roman"/>
          <w:b/>
          <w:bCs/>
          <w:lang w:val="en-US"/>
        </w:rPr>
      </w:pPr>
    </w:p>
    <w:p w:rsidR="00C41D16" w:rsidRDefault="00C41D16" w:rsidP="00CD17EF">
      <w:pPr>
        <w:spacing w:line="360" w:lineRule="auto"/>
        <w:jc w:val="both"/>
        <w:rPr>
          <w:rFonts w:ascii="Times New Roman" w:hAnsi="Times New Roman" w:cs="Times New Roman"/>
          <w:b/>
        </w:rPr>
      </w:pPr>
    </w:p>
    <w:p w:rsidR="00C41D16" w:rsidRPr="00C41D16" w:rsidRDefault="00C41D16" w:rsidP="00CD17EF">
      <w:pPr>
        <w:spacing w:line="360" w:lineRule="auto"/>
        <w:jc w:val="both"/>
        <w:rPr>
          <w:rFonts w:ascii="Times New Roman" w:hAnsi="Times New Roman" w:cs="Times New Roman"/>
          <w:b/>
        </w:rPr>
      </w:pPr>
    </w:p>
    <w:p w:rsidR="00CA0DFE" w:rsidRDefault="00CA0DFE" w:rsidP="00A80282">
      <w:pPr>
        <w:spacing w:line="360" w:lineRule="auto"/>
        <w:jc w:val="both"/>
      </w:pPr>
    </w:p>
    <w:p w:rsidR="00FE70F2" w:rsidRDefault="00FE70F2" w:rsidP="00F0062D">
      <w:pPr>
        <w:spacing w:line="360" w:lineRule="auto"/>
        <w:jc w:val="both"/>
        <w:rPr>
          <w:rFonts w:ascii="Times New Roman" w:eastAsia="Times New Roman" w:hAnsi="Times New Roman" w:cs="Times New Roman"/>
          <w:b/>
        </w:rPr>
      </w:pPr>
    </w:p>
    <w:p w:rsidR="00267385" w:rsidRDefault="00267385" w:rsidP="00C41D16">
      <w:pPr>
        <w:spacing w:after="200" w:line="360" w:lineRule="auto"/>
        <w:ind w:left="-142"/>
        <w:jc w:val="both"/>
        <w:rPr>
          <w:rFonts w:ascii="Times New Roman" w:eastAsia="Times New Roman" w:hAnsi="Times New Roman"/>
          <w:b/>
        </w:rPr>
      </w:pPr>
    </w:p>
    <w:p w:rsidR="00267385" w:rsidRDefault="00267385" w:rsidP="00C41D16">
      <w:pPr>
        <w:spacing w:after="200" w:line="360" w:lineRule="auto"/>
        <w:ind w:left="-142"/>
        <w:jc w:val="both"/>
        <w:rPr>
          <w:rFonts w:ascii="Times New Roman" w:eastAsia="Times New Roman" w:hAnsi="Times New Roman"/>
          <w:b/>
        </w:rPr>
      </w:pPr>
    </w:p>
    <w:p w:rsidR="00267385" w:rsidRDefault="00267385" w:rsidP="00C41D16">
      <w:pPr>
        <w:spacing w:after="200" w:line="360" w:lineRule="auto"/>
        <w:ind w:left="-142"/>
        <w:jc w:val="both"/>
        <w:rPr>
          <w:rFonts w:ascii="Times New Roman" w:eastAsia="Times New Roman" w:hAnsi="Times New Roman"/>
          <w:b/>
        </w:rPr>
      </w:pPr>
    </w:p>
    <w:p w:rsidR="00267385" w:rsidRDefault="00267385" w:rsidP="00C41D16">
      <w:pPr>
        <w:spacing w:after="200" w:line="360" w:lineRule="auto"/>
        <w:ind w:left="-142"/>
        <w:jc w:val="both"/>
        <w:rPr>
          <w:rFonts w:ascii="Times New Roman" w:eastAsia="Times New Roman" w:hAnsi="Times New Roman"/>
          <w:b/>
        </w:rPr>
      </w:pPr>
    </w:p>
    <w:p w:rsidR="00267385" w:rsidRDefault="00267385" w:rsidP="00C41D16">
      <w:pPr>
        <w:spacing w:after="200" w:line="360" w:lineRule="auto"/>
        <w:ind w:left="-142"/>
        <w:jc w:val="both"/>
        <w:rPr>
          <w:rFonts w:ascii="Times New Roman" w:eastAsia="Times New Roman" w:hAnsi="Times New Roman"/>
          <w:b/>
        </w:rPr>
      </w:pPr>
    </w:p>
    <w:p w:rsidR="00267385" w:rsidRDefault="00267385" w:rsidP="00C41D16">
      <w:pPr>
        <w:spacing w:after="200" w:line="360" w:lineRule="auto"/>
        <w:ind w:left="-142"/>
        <w:jc w:val="both"/>
        <w:rPr>
          <w:rFonts w:ascii="Times New Roman" w:eastAsia="Times New Roman" w:hAnsi="Times New Roman"/>
          <w:b/>
        </w:rPr>
      </w:pPr>
    </w:p>
    <w:p w:rsidR="00267385" w:rsidRDefault="00267385" w:rsidP="00C41D16">
      <w:pPr>
        <w:spacing w:after="200" w:line="360" w:lineRule="auto"/>
        <w:ind w:left="-142"/>
        <w:jc w:val="both"/>
        <w:rPr>
          <w:rFonts w:ascii="Times New Roman" w:eastAsia="Times New Roman" w:hAnsi="Times New Roman"/>
          <w:b/>
        </w:rPr>
      </w:pPr>
    </w:p>
    <w:p w:rsidR="00267385" w:rsidRDefault="00267385" w:rsidP="00C41D16">
      <w:pPr>
        <w:spacing w:after="200" w:line="360" w:lineRule="auto"/>
        <w:ind w:left="-142"/>
        <w:jc w:val="both"/>
        <w:rPr>
          <w:rFonts w:ascii="Times New Roman" w:eastAsia="Times New Roman" w:hAnsi="Times New Roman"/>
          <w:b/>
        </w:rPr>
      </w:pPr>
    </w:p>
    <w:p w:rsidR="00267385" w:rsidRDefault="00267385" w:rsidP="00C41D16">
      <w:pPr>
        <w:spacing w:after="200" w:line="360" w:lineRule="auto"/>
        <w:ind w:left="-142"/>
        <w:jc w:val="both"/>
        <w:rPr>
          <w:rFonts w:ascii="Times New Roman" w:eastAsia="Times New Roman" w:hAnsi="Times New Roman"/>
          <w:b/>
        </w:rPr>
      </w:pPr>
    </w:p>
    <w:p w:rsidR="001F25AB" w:rsidRPr="00470A4D" w:rsidRDefault="00D20B90" w:rsidP="00C41D16">
      <w:pPr>
        <w:spacing w:after="200" w:line="360" w:lineRule="auto"/>
        <w:ind w:left="-142"/>
        <w:jc w:val="both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b/>
        </w:rPr>
        <w:lastRenderedPageBreak/>
        <w:t xml:space="preserve">Scheme S1: </w:t>
      </w:r>
      <w:r w:rsidRPr="00470A4D">
        <w:rPr>
          <w:rFonts w:ascii="Times New Roman" w:eastAsia="Times New Roman" w:hAnsi="Times New Roman"/>
        </w:rPr>
        <w:t xml:space="preserve">Proposed reaction mechanism for the </w:t>
      </w:r>
      <w:r w:rsidR="008705A7" w:rsidRPr="00470A4D">
        <w:rPr>
          <w:rFonts w:ascii="Times New Roman" w:eastAsia="Times New Roman" w:hAnsi="Times New Roman"/>
        </w:rPr>
        <w:t>reaction involving</w:t>
      </w:r>
      <w:r w:rsidRPr="00470A4D">
        <w:rPr>
          <w:rFonts w:ascii="Times New Roman" w:eastAsia="Times New Roman" w:hAnsi="Times New Roman"/>
        </w:rPr>
        <w:t xml:space="preserve"> CH</w:t>
      </w:r>
      <w:r w:rsidR="00267385" w:rsidRPr="00267385">
        <w:rPr>
          <w:rFonts w:ascii="Times New Roman" w:eastAsia="Times New Roman" w:hAnsi="Times New Roman"/>
          <w:vertAlign w:val="subscript"/>
        </w:rPr>
        <w:t>2</w:t>
      </w:r>
      <w:r w:rsidRPr="00470A4D">
        <w:rPr>
          <w:rFonts w:ascii="Times New Roman" w:eastAsia="Times New Roman" w:hAnsi="Times New Roman"/>
        </w:rPr>
        <w:t>Cl</w:t>
      </w:r>
      <w:r w:rsidR="00267385">
        <w:rPr>
          <w:rFonts w:ascii="Times New Roman" w:eastAsia="Times New Roman" w:hAnsi="Times New Roman"/>
          <w:vertAlign w:val="subscript"/>
        </w:rPr>
        <w:t xml:space="preserve">2 </w:t>
      </w:r>
      <w:r w:rsidR="00267385">
        <w:rPr>
          <w:rFonts w:ascii="Times New Roman" w:eastAsia="Times New Roman" w:hAnsi="Times New Roman"/>
        </w:rPr>
        <w:t>(</w:t>
      </w:r>
      <w:r w:rsidR="00267385" w:rsidRPr="00267385">
        <w:rPr>
          <w:rFonts w:ascii="Times New Roman" w:eastAsia="Times New Roman" w:hAnsi="Times New Roman"/>
          <w:b/>
        </w:rPr>
        <w:t>A</w:t>
      </w:r>
      <w:r w:rsidR="00267385">
        <w:rPr>
          <w:rFonts w:ascii="Times New Roman" w:eastAsia="Times New Roman" w:hAnsi="Times New Roman"/>
        </w:rPr>
        <w:t xml:space="preserve">) and </w:t>
      </w:r>
      <w:r w:rsidR="00267385" w:rsidRPr="00470A4D">
        <w:rPr>
          <w:rFonts w:ascii="Times New Roman" w:eastAsia="Times New Roman" w:hAnsi="Times New Roman"/>
        </w:rPr>
        <w:t>CHCl</w:t>
      </w:r>
      <w:r w:rsidR="00267385">
        <w:rPr>
          <w:rFonts w:ascii="Times New Roman" w:eastAsia="Times New Roman" w:hAnsi="Times New Roman"/>
          <w:vertAlign w:val="subscript"/>
        </w:rPr>
        <w:t>3</w:t>
      </w:r>
      <w:r w:rsidR="00267385">
        <w:rPr>
          <w:rFonts w:ascii="Times New Roman" w:eastAsia="Times New Roman" w:hAnsi="Times New Roman"/>
        </w:rPr>
        <w:t xml:space="preserve"> (</w:t>
      </w:r>
      <w:r w:rsidR="00267385" w:rsidRPr="00267385">
        <w:rPr>
          <w:rFonts w:ascii="Times New Roman" w:eastAsia="Times New Roman" w:hAnsi="Times New Roman"/>
          <w:b/>
        </w:rPr>
        <w:t>B</w:t>
      </w:r>
      <w:r w:rsidR="00267385">
        <w:rPr>
          <w:rFonts w:ascii="Times New Roman" w:eastAsia="Times New Roman" w:hAnsi="Times New Roman"/>
        </w:rPr>
        <w:t>)</w:t>
      </w:r>
      <w:r w:rsidRPr="00470A4D">
        <w:rPr>
          <w:rFonts w:ascii="Times New Roman" w:eastAsia="Times New Roman" w:hAnsi="Times New Roman"/>
        </w:rPr>
        <w:t xml:space="preserve"> as C1 source</w:t>
      </w:r>
      <w:bookmarkStart w:id="0" w:name="_GoBack"/>
      <w:bookmarkEnd w:id="0"/>
    </w:p>
    <w:p w:rsidR="00D20B90" w:rsidRDefault="00D20B90" w:rsidP="00C41D16">
      <w:pPr>
        <w:spacing w:after="200" w:line="360" w:lineRule="auto"/>
        <w:ind w:left="-142"/>
        <w:jc w:val="both"/>
        <w:rPr>
          <w:rFonts w:ascii="Times New Roman" w:eastAsia="Times New Roman" w:hAnsi="Times New Roman"/>
          <w:b/>
        </w:rPr>
      </w:pPr>
    </w:p>
    <w:p w:rsidR="00D20B90" w:rsidRDefault="00E56B55" w:rsidP="00C41D16">
      <w:pPr>
        <w:spacing w:after="200" w:line="360" w:lineRule="auto"/>
        <w:ind w:left="-142"/>
        <w:jc w:val="both"/>
        <w:rPr>
          <w:rFonts w:ascii="Times New Roman" w:eastAsia="Times New Roman" w:hAnsi="Times New Roman"/>
        </w:rPr>
        <w:sectPr w:rsidR="00D20B90" w:rsidSect="0008148B">
          <w:footerReference w:type="default" r:id="rId8"/>
          <w:pgSz w:w="11900" w:h="16840"/>
          <w:pgMar w:top="1417" w:right="1134" w:bottom="1134" w:left="1134" w:header="708" w:footer="708" w:gutter="0"/>
          <w:cols w:space="708"/>
          <w:docGrid w:linePitch="360"/>
        </w:sectPr>
      </w:pPr>
      <w:r w:rsidRPr="00302156">
        <w:rPr>
          <w:noProof/>
        </w:rPr>
        <w:t xml:space="preserve"> </w:t>
      </w:r>
      <w:r w:rsidR="00267385">
        <w:object w:dxaOrig="9658" w:dyaOrig="100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3pt;height:503.25pt" o:ole="">
            <v:imagedata r:id="rId9" o:title=""/>
          </v:shape>
          <o:OLEObject Type="Embed" ProgID="ChemDraw.Document.6.0" ShapeID="_x0000_i1025" DrawAspect="Content" ObjectID="_1625479791" r:id="rId10"/>
        </w:object>
      </w:r>
    </w:p>
    <w:p w:rsidR="00B32757" w:rsidRDefault="00D20B90" w:rsidP="001F25AB">
      <w:pPr>
        <w:spacing w:after="200" w:line="360" w:lineRule="auto"/>
        <w:ind w:left="-142"/>
        <w:jc w:val="both"/>
        <w:rPr>
          <w:rFonts w:ascii="Times New Roman" w:eastAsia="Times New Roman" w:hAnsi="Times New Roman"/>
          <w:b/>
        </w:rPr>
      </w:pPr>
      <w:r>
        <w:rPr>
          <w:rFonts w:ascii="Times New Roman" w:eastAsia="Times New Roman" w:hAnsi="Times New Roman"/>
          <w:b/>
        </w:rPr>
        <w:lastRenderedPageBreak/>
        <w:t>2</w:t>
      </w:r>
      <w:r w:rsidR="001F25AB">
        <w:rPr>
          <w:rFonts w:ascii="Times New Roman" w:eastAsia="Times New Roman" w:hAnsi="Times New Roman"/>
          <w:b/>
        </w:rPr>
        <w:t>. NMR spectra</w:t>
      </w:r>
    </w:p>
    <w:p w:rsidR="004307E1" w:rsidRDefault="00B32757" w:rsidP="001F25AB">
      <w:pPr>
        <w:spacing w:after="200" w:line="360" w:lineRule="auto"/>
        <w:ind w:left="-142"/>
        <w:jc w:val="both"/>
        <w:rPr>
          <w:rFonts w:ascii="Times New Roman" w:eastAsia="Times New Roman" w:hAnsi="Times New Roman"/>
        </w:rPr>
      </w:pPr>
      <w:r w:rsidRPr="00B32757">
        <w:rPr>
          <w:noProof/>
          <w:lang w:val="it-IT"/>
        </w:rPr>
        <w:drawing>
          <wp:inline distT="0" distB="0" distL="0" distR="0" wp14:anchorId="3B7E3C6A" wp14:editId="37076017">
            <wp:extent cx="9073515" cy="5181600"/>
            <wp:effectExtent l="0" t="0" r="0" b="0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073515" cy="518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25AB" w:rsidRPr="00FB4D7D" w:rsidRDefault="00FB4D7D" w:rsidP="00FB4D7D">
      <w:pPr>
        <w:jc w:val="center"/>
        <w:rPr>
          <w:rFonts w:ascii="Times New Roman" w:hAnsi="Times New Roman" w:cs="Times New Roman"/>
          <w:b/>
          <w:bCs/>
        </w:rPr>
      </w:pPr>
      <w:r w:rsidRPr="00AD1360">
        <w:rPr>
          <w:rFonts w:ascii="Times New Roman" w:hAnsi="Times New Roman" w:cs="Times New Roman"/>
          <w:b/>
          <w:bCs/>
        </w:rPr>
        <w:t xml:space="preserve">Figure S1. </w:t>
      </w:r>
      <w:r w:rsidRPr="00AD1360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H NMR spectra</w:t>
      </w:r>
      <w:r w:rsidRPr="00AD1360">
        <w:rPr>
          <w:rFonts w:ascii="Times New Roman" w:hAnsi="Times New Roman" w:cs="Times New Roman"/>
        </w:rPr>
        <w:t xml:space="preserve"> of </w:t>
      </w:r>
      <w:r w:rsidRPr="00AD1360">
        <w:rPr>
          <w:rFonts w:ascii="Times New Roman" w:hAnsi="Times New Roman" w:cs="Times New Roman"/>
          <w:b/>
          <w:bCs/>
        </w:rPr>
        <w:t>2</w:t>
      </w:r>
    </w:p>
    <w:p w:rsidR="00FB4D7D" w:rsidRDefault="001F25AB" w:rsidP="00FB4D7D">
      <w:pPr>
        <w:jc w:val="center"/>
        <w:rPr>
          <w:rFonts w:ascii="Times New Roman" w:hAnsi="Times New Roman" w:cs="Times New Roman"/>
          <w:b/>
          <w:bCs/>
        </w:rPr>
      </w:pPr>
      <w:r w:rsidRPr="001F25AB">
        <w:rPr>
          <w:noProof/>
          <w:lang w:val="it-IT"/>
        </w:rPr>
        <w:lastRenderedPageBreak/>
        <w:drawing>
          <wp:inline distT="0" distB="0" distL="0" distR="0" wp14:anchorId="14FF99BE" wp14:editId="479512A4">
            <wp:extent cx="8210550" cy="5706313"/>
            <wp:effectExtent l="0" t="0" r="0" b="8890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221864" cy="5714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4D9A" w:rsidRPr="00FB4D7D" w:rsidRDefault="00FB4D7D" w:rsidP="00FB4D7D">
      <w:pPr>
        <w:jc w:val="center"/>
        <w:rPr>
          <w:rFonts w:ascii="Times New Roman" w:hAnsi="Times New Roman" w:cs="Times New Roman"/>
          <w:b/>
          <w:bCs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2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FB4D7D">
        <w:rPr>
          <w:rFonts w:ascii="Times New Roman" w:hAnsi="Times New Roman" w:cs="Times New Roman"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Pr="00AD1360">
        <w:rPr>
          <w:rFonts w:ascii="Times New Roman" w:hAnsi="Times New Roman" w:cs="Times New Roman"/>
          <w:b/>
          <w:bCs/>
        </w:rPr>
        <w:t>2</w:t>
      </w:r>
    </w:p>
    <w:p w:rsidR="00C6242C" w:rsidRDefault="00B32757">
      <w:r w:rsidRPr="00B32757">
        <w:rPr>
          <w:noProof/>
          <w:lang w:val="it-IT"/>
        </w:rPr>
        <w:lastRenderedPageBreak/>
        <w:drawing>
          <wp:inline distT="0" distB="0" distL="0" distR="0" wp14:anchorId="506DFE47" wp14:editId="18007C6E">
            <wp:extent cx="8166046" cy="5610225"/>
            <wp:effectExtent l="0" t="0" r="6985" b="0"/>
            <wp:docPr id="39" name="Immagin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175621" cy="5616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D7D" w:rsidRPr="00FB4D7D" w:rsidRDefault="00FB4D7D" w:rsidP="00FB4D7D">
      <w:pPr>
        <w:jc w:val="center"/>
        <w:rPr>
          <w:rFonts w:ascii="Times New Roman" w:hAnsi="Times New Roman" w:cs="Times New Roman"/>
          <w:b/>
          <w:bCs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3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FB4D7D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3</w:t>
      </w:r>
    </w:p>
    <w:p w:rsidR="00FB4D7D" w:rsidRPr="00210391" w:rsidRDefault="00FB4D7D"/>
    <w:p w:rsidR="00386324" w:rsidRDefault="001F25AB">
      <w:r w:rsidRPr="001F25AB">
        <w:rPr>
          <w:noProof/>
          <w:lang w:val="it-IT"/>
        </w:rPr>
        <w:lastRenderedPageBreak/>
        <w:drawing>
          <wp:inline distT="0" distB="0" distL="0" distR="0" wp14:anchorId="4A23C82F" wp14:editId="59C39EBF">
            <wp:extent cx="8343900" cy="5810250"/>
            <wp:effectExtent l="0" t="0" r="0" b="0"/>
            <wp:docPr id="6" name="Immagin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343900" cy="581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D7D" w:rsidRPr="00FB4D7D" w:rsidRDefault="00FB4D7D" w:rsidP="00FB4D7D">
      <w:pPr>
        <w:jc w:val="center"/>
        <w:rPr>
          <w:rFonts w:ascii="Times New Roman" w:hAnsi="Times New Roman" w:cs="Times New Roman"/>
          <w:b/>
          <w:bCs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4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FB4D7D">
        <w:rPr>
          <w:rFonts w:ascii="Times New Roman" w:hAnsi="Times New Roman" w:cs="Times New Roman"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3</w:t>
      </w:r>
    </w:p>
    <w:p w:rsidR="00FB4D7D" w:rsidRDefault="00AD0599" w:rsidP="00AD0599">
      <w:pPr>
        <w:rPr>
          <w:rFonts w:ascii="Times New Roman" w:hAnsi="Times New Roman" w:cs="Times New Roman"/>
          <w:noProof/>
          <w:lang w:val="it-IT"/>
        </w:rPr>
      </w:pPr>
      <w:r w:rsidRPr="00AD0599">
        <w:rPr>
          <w:noProof/>
          <w:lang w:val="it-IT"/>
        </w:rPr>
        <w:lastRenderedPageBreak/>
        <w:drawing>
          <wp:inline distT="0" distB="0" distL="0" distR="0" wp14:anchorId="007473CE" wp14:editId="0E8B5A97">
            <wp:extent cx="8239125" cy="5590770"/>
            <wp:effectExtent l="0" t="0" r="0" b="0"/>
            <wp:docPr id="7" name="Im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8247220" cy="5596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4D7D" w:rsidRPr="00FB4D7D" w:rsidRDefault="00FB4D7D" w:rsidP="00FB4D7D">
      <w:pPr>
        <w:jc w:val="center"/>
        <w:rPr>
          <w:rFonts w:ascii="Times New Roman" w:hAnsi="Times New Roman" w:cs="Times New Roman"/>
          <w:b/>
          <w:bCs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5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460B60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4</w:t>
      </w:r>
    </w:p>
    <w:p w:rsidR="00FB4D7D" w:rsidRDefault="00AD0599" w:rsidP="00AD0599">
      <w:pPr>
        <w:rPr>
          <w:rFonts w:ascii="Times New Roman" w:hAnsi="Times New Roman" w:cs="Times New Roman"/>
          <w:noProof/>
          <w:lang w:val="it-IT"/>
        </w:rPr>
      </w:pPr>
      <w:r w:rsidRPr="00AD0599">
        <w:rPr>
          <w:noProof/>
          <w:lang w:val="it-IT"/>
        </w:rPr>
        <w:lastRenderedPageBreak/>
        <w:drawing>
          <wp:inline distT="0" distB="0" distL="0" distR="0" wp14:anchorId="72EE347F" wp14:editId="3760EC9A">
            <wp:extent cx="8077200" cy="5757815"/>
            <wp:effectExtent l="0" t="0" r="0" b="0"/>
            <wp:docPr id="8" name="Im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082176" cy="5761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0B26" w:rsidRDefault="00FB4D7D" w:rsidP="00B90B26">
      <w:pPr>
        <w:jc w:val="center"/>
        <w:rPr>
          <w:rFonts w:ascii="Times New Roman" w:hAnsi="Times New Roman" w:cs="Times New Roman"/>
          <w:b/>
          <w:bCs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6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FB4D7D">
        <w:rPr>
          <w:rFonts w:ascii="Times New Roman" w:hAnsi="Times New Roman" w:cs="Times New Roman"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4</w:t>
      </w:r>
    </w:p>
    <w:p w:rsidR="00B90B26" w:rsidRDefault="00B90B26" w:rsidP="00B90B26">
      <w:pPr>
        <w:jc w:val="center"/>
        <w:rPr>
          <w:rFonts w:ascii="Times New Roman" w:hAnsi="Times New Roman" w:cs="Times New Roman"/>
          <w:noProof/>
          <w:lang w:val="it-IT"/>
        </w:rPr>
      </w:pPr>
      <w:r>
        <w:rPr>
          <w:noProof/>
          <w:lang w:val="it-IT"/>
        </w:rPr>
        <w:lastRenderedPageBreak/>
        <w:drawing>
          <wp:inline distT="0" distB="0" distL="0" distR="0" wp14:anchorId="0E31335D" wp14:editId="70E3435E">
            <wp:extent cx="8155091" cy="5781675"/>
            <wp:effectExtent l="0" t="0" r="0" b="0"/>
            <wp:docPr id="15" name="Immagin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165009" cy="57887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0B26" w:rsidRPr="00FB4D7D" w:rsidRDefault="00B90B26" w:rsidP="00B90B26">
      <w:pPr>
        <w:jc w:val="center"/>
        <w:rPr>
          <w:rFonts w:ascii="Times New Roman" w:hAnsi="Times New Roman" w:cs="Times New Roman"/>
          <w:b/>
          <w:bCs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7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460B60">
        <w:rPr>
          <w:rFonts w:ascii="Times New Roman" w:hAnsi="Times New Roman" w:cs="Times New Roman"/>
          <w:vertAlign w:val="superscript"/>
        </w:rPr>
        <w:t>1</w:t>
      </w:r>
      <w:r>
        <w:rPr>
          <w:rFonts w:ascii="Times New Roman" w:hAnsi="Times New Roman" w:cs="Times New Roman"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6</w:t>
      </w:r>
    </w:p>
    <w:p w:rsidR="00B90B26" w:rsidRDefault="00B90B26" w:rsidP="00B90B26">
      <w:pPr>
        <w:jc w:val="center"/>
        <w:rPr>
          <w:rFonts w:ascii="Times New Roman" w:hAnsi="Times New Roman" w:cs="Times New Roman"/>
          <w:noProof/>
          <w:lang w:val="it-IT"/>
        </w:rPr>
      </w:pPr>
      <w:r>
        <w:rPr>
          <w:noProof/>
          <w:lang w:val="it-IT"/>
        </w:rPr>
        <w:lastRenderedPageBreak/>
        <w:drawing>
          <wp:inline distT="0" distB="0" distL="0" distR="0" wp14:anchorId="447E8354" wp14:editId="3F481D1E">
            <wp:extent cx="8185523" cy="5048250"/>
            <wp:effectExtent l="0" t="0" r="6350" b="0"/>
            <wp:docPr id="28" name="Immagin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188738" cy="5050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0B26" w:rsidRDefault="00B90B26" w:rsidP="00B90B26">
      <w:pPr>
        <w:jc w:val="center"/>
        <w:rPr>
          <w:rFonts w:ascii="Times New Roman" w:hAnsi="Times New Roman" w:cs="Times New Roman"/>
          <w:b/>
          <w:bCs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8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>
        <w:rPr>
          <w:rFonts w:ascii="Times New Roman" w:hAnsi="Times New Roman" w:cs="Times New Roman"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6</w:t>
      </w:r>
    </w:p>
    <w:p w:rsidR="00904291" w:rsidRDefault="00904291" w:rsidP="00B90B26">
      <w:pPr>
        <w:jc w:val="center"/>
        <w:rPr>
          <w:rFonts w:ascii="Times New Roman" w:hAnsi="Times New Roman" w:cs="Times New Roman"/>
          <w:b/>
          <w:bCs/>
        </w:rPr>
      </w:pPr>
    </w:p>
    <w:p w:rsidR="00904291" w:rsidRDefault="00904291" w:rsidP="00B90B26">
      <w:pPr>
        <w:jc w:val="center"/>
        <w:rPr>
          <w:rFonts w:ascii="Times New Roman" w:hAnsi="Times New Roman" w:cs="Times New Roman"/>
          <w:b/>
          <w:bCs/>
        </w:rPr>
      </w:pPr>
    </w:p>
    <w:p w:rsidR="00904291" w:rsidRDefault="00904291" w:rsidP="00B90B26">
      <w:pPr>
        <w:jc w:val="center"/>
        <w:rPr>
          <w:rFonts w:ascii="Times New Roman" w:hAnsi="Times New Roman" w:cs="Times New Roman"/>
          <w:b/>
          <w:bCs/>
        </w:rPr>
      </w:pPr>
    </w:p>
    <w:p w:rsidR="00904291" w:rsidRPr="00FB4D7D" w:rsidRDefault="00904291" w:rsidP="00B90B26">
      <w:pPr>
        <w:jc w:val="center"/>
        <w:rPr>
          <w:rFonts w:ascii="Times New Roman" w:hAnsi="Times New Roman" w:cs="Times New Roman"/>
          <w:b/>
          <w:bCs/>
        </w:rPr>
      </w:pPr>
    </w:p>
    <w:p w:rsidR="00904291" w:rsidRDefault="00904291" w:rsidP="00B90B26">
      <w:pPr>
        <w:jc w:val="center"/>
        <w:rPr>
          <w:rFonts w:ascii="Times New Roman" w:hAnsi="Times New Roman" w:cs="Times New Roman"/>
          <w:noProof/>
          <w:lang w:val="it-IT"/>
        </w:rPr>
      </w:pPr>
      <w:r w:rsidRPr="00904291">
        <w:rPr>
          <w:rFonts w:ascii="Times New Roman" w:hAnsi="Times New Roman" w:cs="Times New Roman"/>
          <w:noProof/>
          <w:lang w:val="it-IT"/>
        </w:rPr>
        <w:lastRenderedPageBreak/>
        <w:drawing>
          <wp:inline distT="0" distB="0" distL="0" distR="0">
            <wp:extent cx="8881299" cy="5486400"/>
            <wp:effectExtent l="0" t="0" r="0" b="0"/>
            <wp:docPr id="66" name="Immagin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758" cy="5487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291" w:rsidRDefault="00904291" w:rsidP="00904291">
      <w:pPr>
        <w:jc w:val="center"/>
        <w:rPr>
          <w:rFonts w:ascii="Times New Roman" w:hAnsi="Times New Roman" w:cs="Times New Roman"/>
          <w:b/>
          <w:bCs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9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>
        <w:rPr>
          <w:rFonts w:ascii="Times New Roman" w:hAnsi="Times New Roman" w:cs="Times New Roman"/>
        </w:rPr>
        <w:t>HSQC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6</w:t>
      </w:r>
    </w:p>
    <w:p w:rsidR="00904291" w:rsidRPr="00D20B90" w:rsidRDefault="00904291" w:rsidP="00B90B26">
      <w:pPr>
        <w:jc w:val="center"/>
        <w:rPr>
          <w:rFonts w:ascii="Times New Roman" w:hAnsi="Times New Roman" w:cs="Times New Roman"/>
          <w:noProof/>
          <w:lang w:val="en-GB"/>
        </w:rPr>
      </w:pPr>
    </w:p>
    <w:p w:rsidR="00904291" w:rsidRPr="00D20B90" w:rsidRDefault="00904291" w:rsidP="00B90B26">
      <w:pPr>
        <w:jc w:val="center"/>
        <w:rPr>
          <w:rFonts w:ascii="Times New Roman" w:hAnsi="Times New Roman" w:cs="Times New Roman"/>
          <w:noProof/>
          <w:lang w:val="en-GB"/>
        </w:rPr>
      </w:pPr>
    </w:p>
    <w:p w:rsidR="00904291" w:rsidRDefault="00904291" w:rsidP="00B90B26">
      <w:pPr>
        <w:jc w:val="center"/>
        <w:rPr>
          <w:rFonts w:ascii="Times New Roman" w:hAnsi="Times New Roman" w:cs="Times New Roman"/>
          <w:noProof/>
          <w:lang w:val="it-IT"/>
        </w:rPr>
      </w:pPr>
      <w:r>
        <w:rPr>
          <w:noProof/>
          <w:lang w:val="it-IT"/>
        </w:rPr>
        <w:lastRenderedPageBreak/>
        <w:drawing>
          <wp:inline distT="0" distB="0" distL="0" distR="0" wp14:anchorId="5EF1E8B6" wp14:editId="22072160">
            <wp:extent cx="9028681" cy="5724525"/>
            <wp:effectExtent l="0" t="0" r="1270" b="0"/>
            <wp:docPr id="67" name="Immagin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030480" cy="5725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4291" w:rsidRDefault="00904291" w:rsidP="00B90B26">
      <w:pPr>
        <w:jc w:val="center"/>
        <w:rPr>
          <w:rFonts w:ascii="Times New Roman" w:hAnsi="Times New Roman" w:cs="Times New Roman"/>
          <w:b/>
          <w:bCs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10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>
        <w:rPr>
          <w:rFonts w:ascii="Times New Roman" w:hAnsi="Times New Roman" w:cs="Times New Roman"/>
        </w:rPr>
        <w:t>HMBC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6</w:t>
      </w:r>
    </w:p>
    <w:p w:rsidR="00AD0599" w:rsidRDefault="00AD0599" w:rsidP="00AD0599">
      <w:pPr>
        <w:spacing w:line="360" w:lineRule="auto"/>
        <w:jc w:val="center"/>
        <w:rPr>
          <w:rFonts w:ascii="Times New Roman" w:hAnsi="Times New Roman" w:cs="Times New Roman"/>
        </w:rPr>
      </w:pPr>
      <w:r w:rsidRPr="00AD0599">
        <w:rPr>
          <w:noProof/>
          <w:lang w:val="it-IT"/>
        </w:rPr>
        <w:lastRenderedPageBreak/>
        <w:drawing>
          <wp:inline distT="0" distB="0" distL="0" distR="0" wp14:anchorId="2F993FEF" wp14:editId="19A0DB3E">
            <wp:extent cx="7991475" cy="5644074"/>
            <wp:effectExtent l="0" t="0" r="0" b="0"/>
            <wp:docPr id="10" name="Immagin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7999593" cy="5649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ab/>
      </w:r>
    </w:p>
    <w:p w:rsidR="00C741E1" w:rsidRPr="009B2744" w:rsidRDefault="00C741E1" w:rsidP="00AD0599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1</w:t>
      </w:r>
      <w:r w:rsidR="00C629EC">
        <w:rPr>
          <w:rFonts w:ascii="Times New Roman" w:hAnsi="Times New Roman" w:cs="Times New Roman"/>
          <w:b/>
          <w:bCs/>
        </w:rPr>
        <w:t>1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C629EC">
        <w:rPr>
          <w:rFonts w:ascii="Times New Roman" w:hAnsi="Times New Roman" w:cs="Times New Roman"/>
          <w:b/>
          <w:bCs/>
        </w:rPr>
        <w:t>7</w:t>
      </w:r>
    </w:p>
    <w:p w:rsidR="006B7C76" w:rsidRDefault="00AD0599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AD0599">
        <w:rPr>
          <w:noProof/>
          <w:lang w:val="it-IT"/>
        </w:rPr>
        <w:lastRenderedPageBreak/>
        <w:drawing>
          <wp:inline distT="0" distB="0" distL="0" distR="0" wp14:anchorId="07B552A1" wp14:editId="246B0CB0">
            <wp:extent cx="8131492" cy="5819775"/>
            <wp:effectExtent l="0" t="0" r="3175" b="0"/>
            <wp:docPr id="11" name="Im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8132932" cy="58208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1E1" w:rsidRDefault="00C741E1" w:rsidP="00C741E1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1</w:t>
      </w:r>
      <w:r w:rsidR="00C629EC">
        <w:rPr>
          <w:rFonts w:ascii="Times New Roman" w:hAnsi="Times New Roman" w:cs="Times New Roman"/>
          <w:b/>
          <w:bCs/>
        </w:rPr>
        <w:t>2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C629EC">
        <w:rPr>
          <w:rFonts w:ascii="Times New Roman" w:hAnsi="Times New Roman" w:cs="Times New Roman"/>
          <w:b/>
          <w:bCs/>
        </w:rPr>
        <w:t>7</w:t>
      </w:r>
    </w:p>
    <w:p w:rsidR="00AD0599" w:rsidRDefault="00AD0599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AD0599">
        <w:rPr>
          <w:noProof/>
          <w:lang w:val="it-IT"/>
        </w:rPr>
        <w:lastRenderedPageBreak/>
        <w:drawing>
          <wp:inline distT="0" distB="0" distL="0" distR="0" wp14:anchorId="25C8D0C7" wp14:editId="64C83F6D">
            <wp:extent cx="8048625" cy="5703256"/>
            <wp:effectExtent l="0" t="0" r="0" b="0"/>
            <wp:docPr id="12" name="Immagin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053583" cy="5706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1E1" w:rsidRPr="009B2744" w:rsidRDefault="00C741E1" w:rsidP="00C741E1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1</w:t>
      </w:r>
      <w:r w:rsidR="00C629EC">
        <w:rPr>
          <w:rFonts w:ascii="Times New Roman" w:hAnsi="Times New Roman" w:cs="Times New Roman"/>
          <w:b/>
          <w:bCs/>
        </w:rPr>
        <w:t>3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C629EC">
        <w:rPr>
          <w:rFonts w:ascii="Times New Roman" w:hAnsi="Times New Roman" w:cs="Times New Roman"/>
          <w:b/>
          <w:bCs/>
        </w:rPr>
        <w:t>8</w:t>
      </w:r>
    </w:p>
    <w:p w:rsidR="00C741E1" w:rsidRDefault="00C741E1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AD0599" w:rsidRDefault="00557994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557994">
        <w:rPr>
          <w:noProof/>
          <w:lang w:val="it-IT"/>
        </w:rPr>
        <w:drawing>
          <wp:inline distT="0" distB="0" distL="0" distR="0" wp14:anchorId="57C59FB3" wp14:editId="4FAC624A">
            <wp:extent cx="7877175" cy="5571110"/>
            <wp:effectExtent l="0" t="0" r="0" b="0"/>
            <wp:docPr id="14" name="Immagin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888481" cy="557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1E1" w:rsidRDefault="00C741E1" w:rsidP="00C741E1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1</w:t>
      </w:r>
      <w:r w:rsidR="00C629EC">
        <w:rPr>
          <w:rFonts w:ascii="Times New Roman" w:hAnsi="Times New Roman" w:cs="Times New Roman"/>
          <w:b/>
          <w:bCs/>
        </w:rPr>
        <w:t>4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C629EC">
        <w:rPr>
          <w:rFonts w:ascii="Times New Roman" w:hAnsi="Times New Roman" w:cs="Times New Roman"/>
          <w:b/>
          <w:bCs/>
        </w:rPr>
        <w:t>8</w:t>
      </w:r>
    </w:p>
    <w:p w:rsidR="00C741E1" w:rsidRDefault="00C741E1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557994" w:rsidRDefault="009609FC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9609FC">
        <w:rPr>
          <w:noProof/>
          <w:lang w:val="it-IT"/>
        </w:rPr>
        <w:drawing>
          <wp:inline distT="0" distB="0" distL="0" distR="0" wp14:anchorId="7409ACC5" wp14:editId="19454308">
            <wp:extent cx="8772525" cy="5567168"/>
            <wp:effectExtent l="0" t="0" r="0" b="0"/>
            <wp:docPr id="17" name="Immagin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8782995" cy="5573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09FC" w:rsidRDefault="00C741E1" w:rsidP="00C741E1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1</w:t>
      </w:r>
      <w:r w:rsidR="00C629EC">
        <w:rPr>
          <w:rFonts w:ascii="Times New Roman" w:hAnsi="Times New Roman" w:cs="Times New Roman"/>
          <w:b/>
          <w:bCs/>
        </w:rPr>
        <w:t>5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C629EC">
        <w:rPr>
          <w:rFonts w:ascii="Times New Roman" w:hAnsi="Times New Roman" w:cs="Times New Roman"/>
          <w:b/>
          <w:bCs/>
        </w:rPr>
        <w:t>9</w:t>
      </w:r>
    </w:p>
    <w:p w:rsidR="009609FC" w:rsidRDefault="009609FC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9609FC">
        <w:rPr>
          <w:noProof/>
          <w:lang w:val="it-IT"/>
        </w:rPr>
        <w:lastRenderedPageBreak/>
        <w:drawing>
          <wp:inline distT="0" distB="0" distL="0" distR="0" wp14:anchorId="69B64F3E" wp14:editId="6CDB9981">
            <wp:extent cx="8696325" cy="5756774"/>
            <wp:effectExtent l="0" t="0" r="0" b="0"/>
            <wp:docPr id="18" name="Immagin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700182" cy="575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1E1" w:rsidRDefault="00C741E1" w:rsidP="00C741E1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C629EC">
        <w:rPr>
          <w:rFonts w:ascii="Times New Roman" w:hAnsi="Times New Roman" w:cs="Times New Roman"/>
          <w:b/>
          <w:bCs/>
        </w:rPr>
        <w:t>16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C629EC">
        <w:rPr>
          <w:rFonts w:ascii="Times New Roman" w:hAnsi="Times New Roman" w:cs="Times New Roman"/>
          <w:b/>
          <w:bCs/>
        </w:rPr>
        <w:t>9</w:t>
      </w:r>
    </w:p>
    <w:p w:rsidR="009609FC" w:rsidRDefault="009609FC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9609FC">
        <w:rPr>
          <w:noProof/>
          <w:lang w:val="it-IT"/>
        </w:rPr>
        <w:lastRenderedPageBreak/>
        <w:drawing>
          <wp:inline distT="0" distB="0" distL="0" distR="0" wp14:anchorId="5A512AAB" wp14:editId="1C05D66D">
            <wp:extent cx="8667750" cy="5750596"/>
            <wp:effectExtent l="0" t="0" r="0" b="2540"/>
            <wp:docPr id="19" name="Immagin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8673879" cy="57546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1E1" w:rsidRDefault="00C741E1" w:rsidP="00C741E1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C629EC">
        <w:rPr>
          <w:rFonts w:ascii="Times New Roman" w:hAnsi="Times New Roman" w:cs="Times New Roman"/>
          <w:b/>
          <w:bCs/>
        </w:rPr>
        <w:t>17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</w:t>
      </w:r>
      <w:r w:rsidR="00C629EC">
        <w:rPr>
          <w:rFonts w:ascii="Times New Roman" w:hAnsi="Times New Roman" w:cs="Times New Roman"/>
          <w:b/>
          <w:bCs/>
        </w:rPr>
        <w:t>0</w:t>
      </w:r>
    </w:p>
    <w:p w:rsidR="009609FC" w:rsidRDefault="009609FC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9609FC">
        <w:rPr>
          <w:noProof/>
          <w:lang w:val="it-IT"/>
        </w:rPr>
        <w:lastRenderedPageBreak/>
        <w:drawing>
          <wp:inline distT="0" distB="0" distL="0" distR="0" wp14:anchorId="527982A4" wp14:editId="1B3F5CE6">
            <wp:extent cx="8315325" cy="5681578"/>
            <wp:effectExtent l="0" t="0" r="0" b="0"/>
            <wp:docPr id="20" name="Immagin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8322460" cy="5686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1E1" w:rsidRDefault="00C741E1" w:rsidP="00C741E1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C629EC">
        <w:rPr>
          <w:rFonts w:ascii="Times New Roman" w:hAnsi="Times New Roman" w:cs="Times New Roman"/>
          <w:b/>
          <w:bCs/>
        </w:rPr>
        <w:t>18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C629EC">
        <w:rPr>
          <w:rFonts w:ascii="Times New Roman" w:hAnsi="Times New Roman" w:cs="Times New Roman"/>
          <w:b/>
          <w:bCs/>
        </w:rPr>
        <w:t>10</w:t>
      </w:r>
    </w:p>
    <w:p w:rsidR="009609FC" w:rsidRDefault="009609FC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9609FC">
        <w:rPr>
          <w:noProof/>
          <w:lang w:val="it-IT"/>
        </w:rPr>
        <w:lastRenderedPageBreak/>
        <w:drawing>
          <wp:inline distT="0" distB="0" distL="0" distR="0" wp14:anchorId="4C49CF3B" wp14:editId="635BF4A3">
            <wp:extent cx="8467725" cy="5620261"/>
            <wp:effectExtent l="0" t="0" r="0" b="0"/>
            <wp:docPr id="21" name="Immagin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471142" cy="5622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1E1" w:rsidRDefault="00C741E1" w:rsidP="00C741E1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C629EC">
        <w:rPr>
          <w:rFonts w:ascii="Times New Roman" w:hAnsi="Times New Roman" w:cs="Times New Roman"/>
          <w:b/>
          <w:bCs/>
        </w:rPr>
        <w:t>19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</w:t>
      </w:r>
      <w:r w:rsidR="00C629EC">
        <w:rPr>
          <w:rFonts w:ascii="Times New Roman" w:hAnsi="Times New Roman" w:cs="Times New Roman"/>
          <w:b/>
          <w:bCs/>
        </w:rPr>
        <w:t>1</w:t>
      </w:r>
    </w:p>
    <w:p w:rsidR="009609FC" w:rsidRDefault="009609FC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9609FC">
        <w:rPr>
          <w:noProof/>
          <w:lang w:val="it-IT"/>
        </w:rPr>
        <w:lastRenderedPageBreak/>
        <w:drawing>
          <wp:inline distT="0" distB="0" distL="0" distR="0" wp14:anchorId="0A6869B2" wp14:editId="251194E2">
            <wp:extent cx="8667750" cy="5658999"/>
            <wp:effectExtent l="0" t="0" r="0" b="0"/>
            <wp:docPr id="22" name="Immagin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671293" cy="5661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1E1" w:rsidRDefault="00C741E1" w:rsidP="00C741E1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2</w:t>
      </w:r>
      <w:r w:rsidR="00C629EC">
        <w:rPr>
          <w:rFonts w:ascii="Times New Roman" w:hAnsi="Times New Roman" w:cs="Times New Roman"/>
          <w:b/>
          <w:bCs/>
        </w:rPr>
        <w:t>0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</w:t>
      </w:r>
      <w:r w:rsidR="00C629EC">
        <w:rPr>
          <w:rFonts w:ascii="Times New Roman" w:hAnsi="Times New Roman" w:cs="Times New Roman"/>
          <w:b/>
          <w:bCs/>
        </w:rPr>
        <w:t>1</w:t>
      </w:r>
    </w:p>
    <w:p w:rsidR="009609FC" w:rsidRDefault="009609FC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9609FC">
        <w:rPr>
          <w:noProof/>
          <w:lang w:val="it-IT"/>
        </w:rPr>
        <w:lastRenderedPageBreak/>
        <w:drawing>
          <wp:inline distT="0" distB="0" distL="0" distR="0" wp14:anchorId="1A644193" wp14:editId="03F2FAE6">
            <wp:extent cx="8572500" cy="5545818"/>
            <wp:effectExtent l="0" t="0" r="0" b="0"/>
            <wp:docPr id="23" name="Immagin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8577699" cy="5549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1E1" w:rsidRDefault="00C741E1" w:rsidP="00C741E1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2</w:t>
      </w:r>
      <w:r w:rsidR="00C629EC">
        <w:rPr>
          <w:rFonts w:ascii="Times New Roman" w:hAnsi="Times New Roman" w:cs="Times New Roman"/>
          <w:b/>
          <w:bCs/>
        </w:rPr>
        <w:t>1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</w:t>
      </w:r>
      <w:r w:rsidR="00C629EC">
        <w:rPr>
          <w:rFonts w:ascii="Times New Roman" w:hAnsi="Times New Roman" w:cs="Times New Roman"/>
          <w:b/>
          <w:bCs/>
        </w:rPr>
        <w:t>2</w:t>
      </w:r>
    </w:p>
    <w:p w:rsidR="00C741E1" w:rsidRDefault="00C741E1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9609FC" w:rsidRDefault="009609FC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9609FC">
        <w:rPr>
          <w:noProof/>
          <w:lang w:val="it-IT"/>
        </w:rPr>
        <w:lastRenderedPageBreak/>
        <w:drawing>
          <wp:inline distT="0" distB="0" distL="0" distR="0" wp14:anchorId="1D108B9B" wp14:editId="321F5B87">
            <wp:extent cx="8610600" cy="5524065"/>
            <wp:effectExtent l="0" t="0" r="0" b="635"/>
            <wp:docPr id="24" name="Immagin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613827" cy="5526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09FC" w:rsidRDefault="009609FC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C741E1" w:rsidRDefault="00C741E1" w:rsidP="00C741E1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C629EC">
        <w:rPr>
          <w:rFonts w:ascii="Times New Roman" w:hAnsi="Times New Roman" w:cs="Times New Roman"/>
          <w:b/>
          <w:bCs/>
        </w:rPr>
        <w:t>22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</w:t>
      </w:r>
      <w:r w:rsidR="00C629EC">
        <w:rPr>
          <w:rFonts w:ascii="Times New Roman" w:hAnsi="Times New Roman" w:cs="Times New Roman"/>
          <w:b/>
          <w:bCs/>
        </w:rPr>
        <w:t>2</w:t>
      </w:r>
    </w:p>
    <w:p w:rsidR="009609FC" w:rsidRDefault="00621006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621006">
        <w:rPr>
          <w:noProof/>
          <w:lang w:val="it-IT"/>
        </w:rPr>
        <w:lastRenderedPageBreak/>
        <w:drawing>
          <wp:inline distT="0" distB="0" distL="0" distR="0" wp14:anchorId="49EEBFA9" wp14:editId="42D18859">
            <wp:extent cx="8401050" cy="5672152"/>
            <wp:effectExtent l="0" t="0" r="0" b="5080"/>
            <wp:docPr id="25" name="Immagin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8407450" cy="5676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1E1" w:rsidRDefault="00C741E1" w:rsidP="00C741E1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2</w:t>
      </w:r>
      <w:r w:rsidR="00C629EC">
        <w:rPr>
          <w:rFonts w:ascii="Times New Roman" w:hAnsi="Times New Roman" w:cs="Times New Roman"/>
          <w:b/>
          <w:bCs/>
        </w:rPr>
        <w:t>3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</w:t>
      </w:r>
      <w:r w:rsidR="00C629EC">
        <w:rPr>
          <w:rFonts w:ascii="Times New Roman" w:hAnsi="Times New Roman" w:cs="Times New Roman"/>
          <w:b/>
          <w:bCs/>
        </w:rPr>
        <w:t>3</w:t>
      </w:r>
    </w:p>
    <w:p w:rsidR="00B52CF3" w:rsidRDefault="00B52CF3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52CF3">
        <w:rPr>
          <w:noProof/>
          <w:lang w:val="it-IT"/>
        </w:rPr>
        <w:lastRenderedPageBreak/>
        <w:drawing>
          <wp:inline distT="0" distB="0" distL="0" distR="0" wp14:anchorId="7F3A40B8" wp14:editId="2C2DEC48">
            <wp:extent cx="8439150" cy="5618422"/>
            <wp:effectExtent l="0" t="0" r="0" b="1905"/>
            <wp:docPr id="26" name="Immagin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8442716" cy="5620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1E1" w:rsidRDefault="00C741E1" w:rsidP="00C741E1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2</w:t>
      </w:r>
      <w:r w:rsidR="00C629EC">
        <w:rPr>
          <w:rFonts w:ascii="Times New Roman" w:hAnsi="Times New Roman" w:cs="Times New Roman"/>
          <w:b/>
          <w:bCs/>
        </w:rPr>
        <w:t>4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</w:rPr>
        <w:t>qDEPT</w:t>
      </w:r>
      <w:r w:rsidRPr="00C741E1">
        <w:rPr>
          <w:rFonts w:ascii="Times New Roman" w:hAnsi="Times New Roman" w:cs="Times New Roman"/>
        </w:rPr>
        <w:t xml:space="preserve"> </w:t>
      </w:r>
      <w:r w:rsidRPr="00AD1360">
        <w:rPr>
          <w:rFonts w:ascii="Times New Roman" w:hAnsi="Times New Roman" w:cs="Times New Roman"/>
        </w:rPr>
        <w:t>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</w:t>
      </w:r>
      <w:r w:rsidR="00C629EC">
        <w:rPr>
          <w:rFonts w:ascii="Times New Roman" w:hAnsi="Times New Roman" w:cs="Times New Roman"/>
          <w:b/>
          <w:bCs/>
        </w:rPr>
        <w:t>3</w:t>
      </w:r>
    </w:p>
    <w:p w:rsidR="00B52CF3" w:rsidRDefault="00B52CF3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52CF3">
        <w:rPr>
          <w:noProof/>
          <w:lang w:val="it-IT"/>
        </w:rPr>
        <w:lastRenderedPageBreak/>
        <w:drawing>
          <wp:inline distT="0" distB="0" distL="0" distR="0" wp14:anchorId="6B1777C9" wp14:editId="391792D6">
            <wp:extent cx="8420100" cy="5559776"/>
            <wp:effectExtent l="0" t="0" r="0" b="3175"/>
            <wp:docPr id="27" name="Immagin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424718" cy="556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1E1" w:rsidRDefault="00C741E1" w:rsidP="00C741E1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2</w:t>
      </w:r>
      <w:r w:rsidR="00C629EC">
        <w:rPr>
          <w:rFonts w:ascii="Times New Roman" w:hAnsi="Times New Roman" w:cs="Times New Roman"/>
          <w:b/>
          <w:bCs/>
        </w:rPr>
        <w:t>5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</w:t>
      </w:r>
      <w:r w:rsidR="00C629EC">
        <w:rPr>
          <w:rFonts w:ascii="Times New Roman" w:hAnsi="Times New Roman" w:cs="Times New Roman"/>
          <w:b/>
          <w:bCs/>
        </w:rPr>
        <w:t>4</w:t>
      </w:r>
    </w:p>
    <w:p w:rsidR="00C741E1" w:rsidRDefault="00C741E1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B52CF3" w:rsidRDefault="00B32757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32757">
        <w:rPr>
          <w:noProof/>
          <w:lang w:val="it-IT"/>
        </w:rPr>
        <w:lastRenderedPageBreak/>
        <w:drawing>
          <wp:inline distT="0" distB="0" distL="0" distR="0" wp14:anchorId="48AEBC81" wp14:editId="37590BA0">
            <wp:extent cx="8724900" cy="5578465"/>
            <wp:effectExtent l="0" t="0" r="0" b="3810"/>
            <wp:docPr id="40" name="Immagin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8730209" cy="5581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CF3" w:rsidRDefault="00B52CF3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C741E1" w:rsidRDefault="00C741E1" w:rsidP="002974BF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C629EC">
        <w:rPr>
          <w:rFonts w:ascii="Times New Roman" w:hAnsi="Times New Roman" w:cs="Times New Roman"/>
          <w:b/>
          <w:bCs/>
        </w:rPr>
        <w:t>26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</w:t>
      </w:r>
      <w:r w:rsidR="00C629EC">
        <w:rPr>
          <w:rFonts w:ascii="Times New Roman" w:hAnsi="Times New Roman" w:cs="Times New Roman"/>
          <w:b/>
          <w:bCs/>
        </w:rPr>
        <w:t>4</w:t>
      </w:r>
    </w:p>
    <w:p w:rsidR="00044069" w:rsidRDefault="00044069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044069">
        <w:rPr>
          <w:noProof/>
          <w:lang w:val="it-IT"/>
        </w:rPr>
        <w:lastRenderedPageBreak/>
        <w:drawing>
          <wp:inline distT="0" distB="0" distL="0" distR="0" wp14:anchorId="6382E260" wp14:editId="2719FEB1">
            <wp:extent cx="8362950" cy="5659917"/>
            <wp:effectExtent l="0" t="0" r="0" b="0"/>
            <wp:docPr id="29" name="Immagin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8371754" cy="566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74BF" w:rsidRDefault="002974BF" w:rsidP="002974BF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C629EC">
        <w:rPr>
          <w:rFonts w:ascii="Times New Roman" w:hAnsi="Times New Roman" w:cs="Times New Roman"/>
          <w:b/>
          <w:bCs/>
        </w:rPr>
        <w:t>27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</w:t>
      </w:r>
      <w:r w:rsidR="00C629EC">
        <w:rPr>
          <w:rFonts w:ascii="Times New Roman" w:hAnsi="Times New Roman" w:cs="Times New Roman"/>
          <w:b/>
          <w:bCs/>
        </w:rPr>
        <w:t>5</w:t>
      </w:r>
    </w:p>
    <w:p w:rsidR="00464263" w:rsidRDefault="00BB22A2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B22A2">
        <w:rPr>
          <w:noProof/>
          <w:lang w:val="it-IT"/>
        </w:rPr>
        <w:lastRenderedPageBreak/>
        <w:drawing>
          <wp:inline distT="0" distB="0" distL="0" distR="0" wp14:anchorId="1F043209" wp14:editId="00264402">
            <wp:extent cx="8077200" cy="5581033"/>
            <wp:effectExtent l="0" t="0" r="0" b="635"/>
            <wp:docPr id="41" name="Immagin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083006" cy="5585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74BF" w:rsidRDefault="002974BF" w:rsidP="002974BF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C629EC">
        <w:rPr>
          <w:rFonts w:ascii="Times New Roman" w:hAnsi="Times New Roman" w:cs="Times New Roman"/>
          <w:b/>
          <w:bCs/>
        </w:rPr>
        <w:t>28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2974BF">
        <w:rPr>
          <w:rFonts w:ascii="Times New Roman" w:hAnsi="Times New Roman" w:cs="Times New Roman"/>
          <w:bCs/>
        </w:rPr>
        <w:t>qDEPT</w:t>
      </w:r>
      <w:r w:rsidRPr="002974BF">
        <w:rPr>
          <w:rFonts w:ascii="Times New Roman" w:hAnsi="Times New Roman" w:cs="Times New Roman"/>
        </w:rPr>
        <w:t xml:space="preserve"> </w:t>
      </w:r>
      <w:r w:rsidRPr="00AD1360">
        <w:rPr>
          <w:rFonts w:ascii="Times New Roman" w:hAnsi="Times New Roman" w:cs="Times New Roman"/>
        </w:rPr>
        <w:t>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</w:t>
      </w:r>
      <w:r w:rsidR="00C629EC">
        <w:rPr>
          <w:rFonts w:ascii="Times New Roman" w:hAnsi="Times New Roman" w:cs="Times New Roman"/>
          <w:b/>
          <w:bCs/>
        </w:rPr>
        <w:t>5</w:t>
      </w:r>
    </w:p>
    <w:p w:rsidR="000D3913" w:rsidRDefault="000D3913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0D3913" w:rsidRDefault="000D3913" w:rsidP="000D3913">
      <w:pPr>
        <w:spacing w:line="360" w:lineRule="auto"/>
        <w:jc w:val="center"/>
        <w:rPr>
          <w:rFonts w:ascii="Times New Roman" w:hAnsi="Times New Roman" w:cs="Times New Roman"/>
          <w:b/>
          <w:bCs/>
        </w:rPr>
      </w:pPr>
      <w:r w:rsidRPr="000D3913">
        <w:rPr>
          <w:noProof/>
          <w:lang w:val="it-IT"/>
        </w:rPr>
        <w:lastRenderedPageBreak/>
        <w:drawing>
          <wp:inline distT="0" distB="0" distL="0" distR="0" wp14:anchorId="33478297" wp14:editId="7EF04BCB">
            <wp:extent cx="7934325" cy="5662252"/>
            <wp:effectExtent l="0" t="0" r="0" b="0"/>
            <wp:docPr id="5" name="Immagin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7943314" cy="5668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D3913">
        <w:rPr>
          <w:rFonts w:ascii="Times New Roman" w:hAnsi="Times New Roman" w:cs="Times New Roman"/>
          <w:b/>
          <w:bCs/>
        </w:rPr>
        <w:t xml:space="preserve"> </w:t>
      </w:r>
    </w:p>
    <w:p w:rsidR="000D3913" w:rsidRDefault="000D3913" w:rsidP="000D3913">
      <w:pPr>
        <w:spacing w:line="360" w:lineRule="auto"/>
        <w:jc w:val="center"/>
        <w:rPr>
          <w:rFonts w:ascii="Times New Roman" w:hAnsi="Times New Roman" w:cs="Times New Roman"/>
          <w:b/>
          <w:bCs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29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2974BF">
        <w:rPr>
          <w:rFonts w:ascii="Times New Roman" w:hAnsi="Times New Roman" w:cs="Times New Roman"/>
        </w:rPr>
        <w:t xml:space="preserve"> </w:t>
      </w:r>
      <w:r w:rsidRPr="00AD1360">
        <w:rPr>
          <w:rFonts w:ascii="Times New Roman" w:hAnsi="Times New Roman" w:cs="Times New Roman"/>
        </w:rPr>
        <w:t>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6</w:t>
      </w:r>
    </w:p>
    <w:p w:rsidR="00385545" w:rsidRDefault="00385545" w:rsidP="000D3913">
      <w:pPr>
        <w:spacing w:line="360" w:lineRule="auto"/>
        <w:jc w:val="center"/>
        <w:rPr>
          <w:rFonts w:ascii="Times New Roman" w:hAnsi="Times New Roman" w:cs="Times New Roman"/>
        </w:rPr>
      </w:pPr>
      <w:r w:rsidRPr="00385545">
        <w:rPr>
          <w:noProof/>
          <w:lang w:val="it-IT"/>
        </w:rPr>
        <w:lastRenderedPageBreak/>
        <w:drawing>
          <wp:inline distT="0" distB="0" distL="0" distR="0" wp14:anchorId="69E178A5" wp14:editId="2985585A">
            <wp:extent cx="7839075" cy="5567877"/>
            <wp:effectExtent l="0" t="0" r="0" b="0"/>
            <wp:docPr id="9" name="Immagin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7848522" cy="5574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5545" w:rsidRDefault="00385545" w:rsidP="00385545">
      <w:pPr>
        <w:spacing w:line="360" w:lineRule="auto"/>
        <w:jc w:val="center"/>
        <w:rPr>
          <w:rFonts w:ascii="Times New Roman" w:hAnsi="Times New Roman" w:cs="Times New Roman"/>
          <w:b/>
          <w:bCs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30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385545">
        <w:rPr>
          <w:rFonts w:ascii="Times New Roman" w:hAnsi="Times New Roman" w:cs="Times New Roman"/>
          <w:bCs/>
        </w:rPr>
        <w:t>qDEPT</w:t>
      </w:r>
      <w:r w:rsidRPr="00385545">
        <w:rPr>
          <w:rFonts w:ascii="Times New Roman" w:hAnsi="Times New Roman" w:cs="Times New Roman"/>
        </w:rPr>
        <w:t xml:space="preserve"> </w:t>
      </w:r>
      <w:r w:rsidRPr="00AD1360">
        <w:rPr>
          <w:rFonts w:ascii="Times New Roman" w:hAnsi="Times New Roman" w:cs="Times New Roman"/>
        </w:rPr>
        <w:t>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6</w:t>
      </w:r>
    </w:p>
    <w:p w:rsidR="00385545" w:rsidRDefault="003F3275" w:rsidP="000D3913">
      <w:pPr>
        <w:spacing w:line="360" w:lineRule="auto"/>
        <w:jc w:val="center"/>
        <w:rPr>
          <w:rFonts w:ascii="Times New Roman" w:hAnsi="Times New Roman" w:cs="Times New Roman"/>
        </w:rPr>
      </w:pPr>
      <w:r w:rsidRPr="003F3275">
        <w:rPr>
          <w:noProof/>
          <w:lang w:val="it-IT"/>
        </w:rPr>
        <w:lastRenderedPageBreak/>
        <w:drawing>
          <wp:inline distT="0" distB="0" distL="0" distR="0" wp14:anchorId="0C0FDBBD" wp14:editId="0FEE8231">
            <wp:extent cx="7934325" cy="5626816"/>
            <wp:effectExtent l="0" t="0" r="0" b="0"/>
            <wp:docPr id="13" name="Immagin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7938723" cy="5629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275" w:rsidRDefault="003F3275" w:rsidP="003F3275">
      <w:pPr>
        <w:spacing w:line="360" w:lineRule="auto"/>
        <w:jc w:val="center"/>
        <w:rPr>
          <w:rFonts w:ascii="Times New Roman" w:hAnsi="Times New Roman" w:cs="Times New Roman"/>
          <w:b/>
          <w:bCs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31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2974BF">
        <w:rPr>
          <w:rFonts w:ascii="Times New Roman" w:hAnsi="Times New Roman" w:cs="Times New Roman"/>
        </w:rPr>
        <w:t xml:space="preserve"> </w:t>
      </w:r>
      <w:r w:rsidRPr="00AD1360">
        <w:rPr>
          <w:rFonts w:ascii="Times New Roman" w:hAnsi="Times New Roman" w:cs="Times New Roman"/>
        </w:rPr>
        <w:t>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7</w:t>
      </w:r>
    </w:p>
    <w:p w:rsidR="00385545" w:rsidRDefault="00385545" w:rsidP="000D3913">
      <w:pPr>
        <w:spacing w:line="360" w:lineRule="auto"/>
        <w:jc w:val="center"/>
        <w:rPr>
          <w:rFonts w:ascii="Times New Roman" w:hAnsi="Times New Roman" w:cs="Times New Roman"/>
        </w:rPr>
      </w:pPr>
    </w:p>
    <w:p w:rsidR="000D3913" w:rsidRDefault="000D3913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0D3913" w:rsidRDefault="003F3275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3F3275">
        <w:rPr>
          <w:noProof/>
          <w:lang w:val="it-IT"/>
        </w:rPr>
        <w:drawing>
          <wp:inline distT="0" distB="0" distL="0" distR="0" wp14:anchorId="3467E9FE" wp14:editId="1031927D">
            <wp:extent cx="7515225" cy="5337855"/>
            <wp:effectExtent l="0" t="0" r="0" b="0"/>
            <wp:docPr id="16" name="Immagin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7522263" cy="5342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3275" w:rsidRDefault="003F3275" w:rsidP="003F3275">
      <w:pPr>
        <w:spacing w:line="360" w:lineRule="auto"/>
        <w:jc w:val="center"/>
        <w:rPr>
          <w:rFonts w:ascii="Times New Roman" w:hAnsi="Times New Roman" w:cs="Times New Roman"/>
          <w:b/>
          <w:bCs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32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385545">
        <w:rPr>
          <w:rFonts w:ascii="Times New Roman" w:hAnsi="Times New Roman" w:cs="Times New Roman"/>
          <w:bCs/>
        </w:rPr>
        <w:t>qDEPT</w:t>
      </w:r>
      <w:r w:rsidRPr="00385545">
        <w:rPr>
          <w:rFonts w:ascii="Times New Roman" w:hAnsi="Times New Roman" w:cs="Times New Roman"/>
        </w:rPr>
        <w:t xml:space="preserve"> </w:t>
      </w:r>
      <w:r w:rsidRPr="00AD1360">
        <w:rPr>
          <w:rFonts w:ascii="Times New Roman" w:hAnsi="Times New Roman" w:cs="Times New Roman"/>
        </w:rPr>
        <w:t>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7</w:t>
      </w:r>
    </w:p>
    <w:p w:rsidR="003F3275" w:rsidRDefault="003F3275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6A08D6" w:rsidRDefault="006A08D6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6A08D6">
        <w:rPr>
          <w:noProof/>
          <w:lang w:val="it-IT"/>
        </w:rPr>
        <w:drawing>
          <wp:inline distT="0" distB="0" distL="0" distR="0" wp14:anchorId="03370E52" wp14:editId="64746228">
            <wp:extent cx="8315325" cy="5590105"/>
            <wp:effectExtent l="0" t="0" r="0" b="0"/>
            <wp:docPr id="32" name="Immagin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321617" cy="5594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74BF" w:rsidRDefault="002974BF" w:rsidP="002974BF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F72981">
        <w:rPr>
          <w:rFonts w:ascii="Times New Roman" w:hAnsi="Times New Roman" w:cs="Times New Roman"/>
          <w:b/>
          <w:bCs/>
        </w:rPr>
        <w:t>33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</w:t>
      </w:r>
      <w:r w:rsidR="00F72981">
        <w:rPr>
          <w:rFonts w:ascii="Times New Roman" w:hAnsi="Times New Roman" w:cs="Times New Roman"/>
          <w:b/>
          <w:bCs/>
        </w:rPr>
        <w:t>8</w:t>
      </w:r>
    </w:p>
    <w:p w:rsidR="002974BF" w:rsidRDefault="002974BF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6A08D6" w:rsidRDefault="006A08D6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6A08D6">
        <w:rPr>
          <w:noProof/>
          <w:lang w:val="it-IT"/>
        </w:rPr>
        <w:drawing>
          <wp:inline distT="0" distB="0" distL="0" distR="0" wp14:anchorId="61F42F72" wp14:editId="13B27DA8">
            <wp:extent cx="8353425" cy="5571288"/>
            <wp:effectExtent l="0" t="0" r="0" b="0"/>
            <wp:docPr id="33" name="Immagin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8358424" cy="5574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74BF" w:rsidRDefault="002974BF" w:rsidP="002974BF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F72981">
        <w:rPr>
          <w:rFonts w:ascii="Times New Roman" w:hAnsi="Times New Roman" w:cs="Times New Roman"/>
          <w:b/>
          <w:bCs/>
        </w:rPr>
        <w:t>34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2974BF">
        <w:rPr>
          <w:rFonts w:ascii="Times New Roman" w:hAnsi="Times New Roman" w:cs="Times New Roman"/>
          <w:bCs/>
        </w:rPr>
        <w:t>qDEPT</w:t>
      </w:r>
      <w:r w:rsidRPr="002974BF">
        <w:rPr>
          <w:rFonts w:ascii="Times New Roman" w:hAnsi="Times New Roman" w:cs="Times New Roman"/>
        </w:rPr>
        <w:t xml:space="preserve"> </w:t>
      </w:r>
      <w:r w:rsidRPr="00AD1360">
        <w:rPr>
          <w:rFonts w:ascii="Times New Roman" w:hAnsi="Times New Roman" w:cs="Times New Roman"/>
        </w:rPr>
        <w:t>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C629EC">
        <w:rPr>
          <w:rFonts w:ascii="Times New Roman" w:hAnsi="Times New Roman" w:cs="Times New Roman"/>
          <w:b/>
          <w:bCs/>
        </w:rPr>
        <w:t>1</w:t>
      </w:r>
      <w:r w:rsidR="00F72981">
        <w:rPr>
          <w:rFonts w:ascii="Times New Roman" w:hAnsi="Times New Roman" w:cs="Times New Roman"/>
          <w:b/>
          <w:bCs/>
        </w:rPr>
        <w:t>8</w:t>
      </w:r>
    </w:p>
    <w:p w:rsidR="002974BF" w:rsidRDefault="002974BF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6A08D6" w:rsidRDefault="006A08D6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6A08D6">
        <w:rPr>
          <w:noProof/>
          <w:lang w:val="it-IT"/>
        </w:rPr>
        <w:drawing>
          <wp:inline distT="0" distB="0" distL="0" distR="0" wp14:anchorId="5F5B56A5" wp14:editId="6ECC94B3">
            <wp:extent cx="8410575" cy="5587626"/>
            <wp:effectExtent l="0" t="0" r="0" b="0"/>
            <wp:docPr id="34" name="Immagin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8413753" cy="5589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74BF" w:rsidRDefault="002974BF" w:rsidP="002974BF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C629EC">
        <w:rPr>
          <w:rFonts w:ascii="Times New Roman" w:hAnsi="Times New Roman" w:cs="Times New Roman"/>
          <w:b/>
          <w:bCs/>
        </w:rPr>
        <w:t>3</w:t>
      </w:r>
      <w:r w:rsidR="00F72981">
        <w:rPr>
          <w:rFonts w:ascii="Times New Roman" w:hAnsi="Times New Roman" w:cs="Times New Roman"/>
          <w:b/>
          <w:bCs/>
        </w:rPr>
        <w:t>5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C629EC">
        <w:rPr>
          <w:rFonts w:ascii="Times New Roman" w:hAnsi="Times New Roman" w:cs="Times New Roman"/>
          <w:b/>
          <w:bCs/>
        </w:rPr>
        <w:t>1</w:t>
      </w:r>
      <w:r w:rsidR="00F72981">
        <w:rPr>
          <w:rFonts w:ascii="Times New Roman" w:hAnsi="Times New Roman" w:cs="Times New Roman"/>
          <w:b/>
          <w:bCs/>
        </w:rPr>
        <w:t>9</w:t>
      </w:r>
    </w:p>
    <w:p w:rsidR="002974BF" w:rsidRDefault="002974BF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6A08D6" w:rsidRDefault="006A08D6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6A08D6">
        <w:rPr>
          <w:noProof/>
          <w:lang w:val="it-IT"/>
        </w:rPr>
        <w:drawing>
          <wp:inline distT="0" distB="0" distL="0" distR="0" wp14:anchorId="39A5F3A5" wp14:editId="212DBA31">
            <wp:extent cx="8429625" cy="5482884"/>
            <wp:effectExtent l="0" t="0" r="0" b="3810"/>
            <wp:docPr id="35" name="Immagin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8431373" cy="5484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74BF" w:rsidRDefault="002974BF" w:rsidP="002974BF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C629EC">
        <w:rPr>
          <w:rFonts w:ascii="Times New Roman" w:hAnsi="Times New Roman" w:cs="Times New Roman"/>
          <w:b/>
          <w:bCs/>
        </w:rPr>
        <w:t>3</w:t>
      </w:r>
      <w:r w:rsidR="00F72981">
        <w:rPr>
          <w:rFonts w:ascii="Times New Roman" w:hAnsi="Times New Roman" w:cs="Times New Roman"/>
          <w:b/>
          <w:bCs/>
        </w:rPr>
        <w:t>6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="001F7EF2" w:rsidRPr="001F7EF2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1</w:t>
      </w:r>
      <w:r w:rsidR="00F72981">
        <w:rPr>
          <w:rFonts w:ascii="Times New Roman" w:hAnsi="Times New Roman" w:cs="Times New Roman"/>
          <w:b/>
          <w:bCs/>
        </w:rPr>
        <w:t>9</w:t>
      </w:r>
    </w:p>
    <w:p w:rsidR="002974BF" w:rsidRDefault="002974BF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6A08D6" w:rsidRDefault="006A08D6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6A08D6">
        <w:rPr>
          <w:noProof/>
          <w:lang w:val="it-IT"/>
        </w:rPr>
        <w:drawing>
          <wp:inline distT="0" distB="0" distL="0" distR="0" wp14:anchorId="6B56FBB2" wp14:editId="28C9DB3F">
            <wp:extent cx="8162925" cy="5660160"/>
            <wp:effectExtent l="0" t="0" r="0" b="0"/>
            <wp:docPr id="36" name="Immagin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8174457" cy="5668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EF2" w:rsidRDefault="001F7EF2" w:rsidP="001F7EF2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3</w:t>
      </w:r>
      <w:r w:rsidR="00F72981">
        <w:rPr>
          <w:rFonts w:ascii="Times New Roman" w:hAnsi="Times New Roman" w:cs="Times New Roman"/>
          <w:b/>
          <w:bCs/>
        </w:rPr>
        <w:t>7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F72981">
        <w:rPr>
          <w:rFonts w:ascii="Times New Roman" w:hAnsi="Times New Roman" w:cs="Times New Roman"/>
          <w:b/>
          <w:bCs/>
        </w:rPr>
        <w:t>20</w:t>
      </w:r>
    </w:p>
    <w:p w:rsidR="001F7EF2" w:rsidRDefault="001F7EF2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6A08D6" w:rsidRDefault="006A08D6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6A08D6">
        <w:rPr>
          <w:noProof/>
          <w:lang w:val="it-IT"/>
        </w:rPr>
        <w:drawing>
          <wp:inline distT="0" distB="0" distL="0" distR="0" wp14:anchorId="10753130" wp14:editId="52982D03">
            <wp:extent cx="8353425" cy="5371353"/>
            <wp:effectExtent l="0" t="0" r="0" b="1270"/>
            <wp:docPr id="37" name="Immagin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8357853" cy="537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08D6" w:rsidRDefault="006A08D6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1F7EF2" w:rsidRDefault="001F7EF2" w:rsidP="001F7EF2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3</w:t>
      </w:r>
      <w:r w:rsidR="00F72981">
        <w:rPr>
          <w:rFonts w:ascii="Times New Roman" w:hAnsi="Times New Roman" w:cs="Times New Roman"/>
          <w:b/>
          <w:bCs/>
        </w:rPr>
        <w:t>8</w:t>
      </w:r>
      <w:r w:rsidRPr="00AD1360">
        <w:rPr>
          <w:rFonts w:ascii="Times New Roman" w:hAnsi="Times New Roman" w:cs="Times New Roman"/>
          <w:b/>
          <w:bCs/>
        </w:rPr>
        <w:t>.</w:t>
      </w:r>
      <w:r w:rsidRPr="001F7EF2">
        <w:rPr>
          <w:rFonts w:ascii="Times New Roman" w:hAnsi="Times New Roman" w:cs="Times New Roman"/>
          <w:b/>
          <w:bCs/>
        </w:rPr>
        <w:t xml:space="preserve"> </w:t>
      </w:r>
      <w:r w:rsidRPr="001F7EF2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F72981">
        <w:rPr>
          <w:rFonts w:ascii="Times New Roman" w:hAnsi="Times New Roman" w:cs="Times New Roman"/>
          <w:b/>
          <w:bCs/>
        </w:rPr>
        <w:t>20</w:t>
      </w:r>
    </w:p>
    <w:p w:rsidR="006A08D6" w:rsidRDefault="006E413E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6E413E">
        <w:rPr>
          <w:noProof/>
          <w:lang w:val="it-IT"/>
        </w:rPr>
        <w:lastRenderedPageBreak/>
        <w:drawing>
          <wp:inline distT="0" distB="0" distL="0" distR="0" wp14:anchorId="16908D0D" wp14:editId="7C167416">
            <wp:extent cx="8524875" cy="5675494"/>
            <wp:effectExtent l="0" t="0" r="0" b="1905"/>
            <wp:docPr id="46" name="Immagin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8531127" cy="5679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EF2" w:rsidRDefault="001F7EF2" w:rsidP="001F7EF2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F72981">
        <w:rPr>
          <w:rFonts w:ascii="Times New Roman" w:hAnsi="Times New Roman" w:cs="Times New Roman"/>
          <w:b/>
          <w:bCs/>
        </w:rPr>
        <w:t>39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F72981">
        <w:rPr>
          <w:rFonts w:ascii="Times New Roman" w:hAnsi="Times New Roman" w:cs="Times New Roman"/>
          <w:b/>
          <w:bCs/>
        </w:rPr>
        <w:t>21</w:t>
      </w:r>
    </w:p>
    <w:p w:rsidR="006A08D6" w:rsidRDefault="00BB22A2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B22A2">
        <w:rPr>
          <w:noProof/>
          <w:lang w:val="it-IT"/>
        </w:rPr>
        <w:lastRenderedPageBreak/>
        <w:drawing>
          <wp:inline distT="0" distB="0" distL="0" distR="0" wp14:anchorId="0C6D305E" wp14:editId="0C3775E7">
            <wp:extent cx="8401050" cy="5738116"/>
            <wp:effectExtent l="0" t="0" r="0" b="0"/>
            <wp:docPr id="42" name="Immagin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8407135" cy="5742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EF2" w:rsidRDefault="001F7EF2" w:rsidP="001F7EF2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F72981">
        <w:rPr>
          <w:rFonts w:ascii="Times New Roman" w:hAnsi="Times New Roman" w:cs="Times New Roman"/>
          <w:b/>
          <w:bCs/>
        </w:rPr>
        <w:t>40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1F7EF2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F72981">
        <w:rPr>
          <w:rFonts w:ascii="Times New Roman" w:hAnsi="Times New Roman" w:cs="Times New Roman"/>
          <w:b/>
          <w:bCs/>
        </w:rPr>
        <w:t>21</w:t>
      </w:r>
    </w:p>
    <w:p w:rsidR="00BB22A2" w:rsidRDefault="00BB22A2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B22A2">
        <w:rPr>
          <w:noProof/>
          <w:lang w:val="it-IT"/>
        </w:rPr>
        <w:lastRenderedPageBreak/>
        <w:drawing>
          <wp:inline distT="0" distB="0" distL="0" distR="0" wp14:anchorId="5FF2FBF7" wp14:editId="4A05E6BD">
            <wp:extent cx="8201025" cy="5757874"/>
            <wp:effectExtent l="0" t="0" r="0" b="0"/>
            <wp:docPr id="43" name="Immagin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8207070" cy="5762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EF2" w:rsidRDefault="001F7EF2" w:rsidP="001F7EF2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F72981">
        <w:rPr>
          <w:rFonts w:ascii="Times New Roman" w:hAnsi="Times New Roman" w:cs="Times New Roman"/>
          <w:b/>
          <w:bCs/>
        </w:rPr>
        <w:t>41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2</w:t>
      </w:r>
      <w:r w:rsidR="00F72981">
        <w:rPr>
          <w:rFonts w:ascii="Times New Roman" w:hAnsi="Times New Roman" w:cs="Times New Roman"/>
          <w:b/>
          <w:bCs/>
        </w:rPr>
        <w:t>2</w:t>
      </w:r>
    </w:p>
    <w:p w:rsidR="00BB22A2" w:rsidRDefault="00BB22A2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B22A2">
        <w:rPr>
          <w:noProof/>
          <w:lang w:val="it-IT"/>
        </w:rPr>
        <w:lastRenderedPageBreak/>
        <w:drawing>
          <wp:inline distT="0" distB="0" distL="0" distR="0" wp14:anchorId="3477264D" wp14:editId="690EB6EC">
            <wp:extent cx="8305800" cy="5708275"/>
            <wp:effectExtent l="0" t="0" r="0" b="6985"/>
            <wp:docPr id="44" name="Immagin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8310461" cy="5711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7EF2" w:rsidRDefault="001F7EF2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F72981">
        <w:rPr>
          <w:rFonts w:ascii="Times New Roman" w:hAnsi="Times New Roman" w:cs="Times New Roman"/>
          <w:b/>
          <w:bCs/>
        </w:rPr>
        <w:t>42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1F7EF2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2</w:t>
      </w:r>
      <w:r w:rsidR="00F72981">
        <w:rPr>
          <w:rFonts w:ascii="Times New Roman" w:hAnsi="Times New Roman" w:cs="Times New Roman"/>
          <w:b/>
          <w:bCs/>
        </w:rPr>
        <w:t>2</w:t>
      </w:r>
    </w:p>
    <w:p w:rsidR="00BB22A2" w:rsidRDefault="00BB22A2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B22A2">
        <w:rPr>
          <w:noProof/>
          <w:lang w:val="it-IT"/>
        </w:rPr>
        <w:lastRenderedPageBreak/>
        <w:drawing>
          <wp:inline distT="0" distB="0" distL="0" distR="0" wp14:anchorId="641AD06B" wp14:editId="12BDE5A9">
            <wp:extent cx="8229600" cy="5559511"/>
            <wp:effectExtent l="0" t="0" r="0" b="3175"/>
            <wp:docPr id="45" name="Immagin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8234260" cy="5562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F72981">
        <w:rPr>
          <w:rFonts w:ascii="Times New Roman" w:hAnsi="Times New Roman" w:cs="Times New Roman"/>
          <w:b/>
          <w:bCs/>
        </w:rPr>
        <w:t>43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2</w:t>
      </w:r>
      <w:r w:rsidR="00F72981">
        <w:rPr>
          <w:rFonts w:ascii="Times New Roman" w:hAnsi="Times New Roman" w:cs="Times New Roman"/>
          <w:b/>
          <w:bCs/>
        </w:rPr>
        <w:t>3</w:t>
      </w:r>
    </w:p>
    <w:p w:rsidR="00F5767A" w:rsidRDefault="00F5767A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6E413E" w:rsidRDefault="006E413E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6E413E">
        <w:rPr>
          <w:noProof/>
          <w:lang w:val="it-IT"/>
        </w:rPr>
        <w:lastRenderedPageBreak/>
        <w:drawing>
          <wp:inline distT="0" distB="0" distL="0" distR="0" wp14:anchorId="799B8480" wp14:editId="01B5A56A">
            <wp:extent cx="8524875" cy="5455944"/>
            <wp:effectExtent l="0" t="0" r="0" b="0"/>
            <wp:docPr id="47" name="Immagin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8528602" cy="5458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413E" w:rsidRDefault="006E413E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C629EC">
        <w:rPr>
          <w:rFonts w:ascii="Times New Roman" w:hAnsi="Times New Roman" w:cs="Times New Roman"/>
          <w:b/>
          <w:bCs/>
        </w:rPr>
        <w:t>4</w:t>
      </w:r>
      <w:r w:rsidR="00F72981">
        <w:rPr>
          <w:rFonts w:ascii="Times New Roman" w:hAnsi="Times New Roman" w:cs="Times New Roman"/>
          <w:b/>
          <w:bCs/>
        </w:rPr>
        <w:t>4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F5767A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C629EC">
        <w:rPr>
          <w:rFonts w:ascii="Times New Roman" w:hAnsi="Times New Roman" w:cs="Times New Roman"/>
          <w:b/>
          <w:bCs/>
        </w:rPr>
        <w:t>2</w:t>
      </w:r>
      <w:r w:rsidR="00F72981">
        <w:rPr>
          <w:rFonts w:ascii="Times New Roman" w:hAnsi="Times New Roman" w:cs="Times New Roman"/>
          <w:b/>
          <w:bCs/>
        </w:rPr>
        <w:t>3</w:t>
      </w:r>
    </w:p>
    <w:p w:rsidR="006E413E" w:rsidRDefault="006E413E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6E413E">
        <w:rPr>
          <w:noProof/>
          <w:lang w:val="it-IT"/>
        </w:rPr>
        <w:lastRenderedPageBreak/>
        <w:drawing>
          <wp:inline distT="0" distB="0" distL="0" distR="0" wp14:anchorId="223F7D81" wp14:editId="28FA8090">
            <wp:extent cx="8629650" cy="5839594"/>
            <wp:effectExtent l="0" t="0" r="0" b="8890"/>
            <wp:docPr id="48" name="Immagin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8634530" cy="5842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C629EC">
        <w:rPr>
          <w:rFonts w:ascii="Times New Roman" w:hAnsi="Times New Roman" w:cs="Times New Roman"/>
          <w:b/>
          <w:bCs/>
        </w:rPr>
        <w:t>4</w:t>
      </w:r>
      <w:r w:rsidR="00F72981">
        <w:rPr>
          <w:rFonts w:ascii="Times New Roman" w:hAnsi="Times New Roman" w:cs="Times New Roman"/>
          <w:b/>
          <w:bCs/>
        </w:rPr>
        <w:t>5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C629EC">
        <w:rPr>
          <w:rFonts w:ascii="Times New Roman" w:hAnsi="Times New Roman" w:cs="Times New Roman"/>
          <w:b/>
          <w:bCs/>
        </w:rPr>
        <w:t>2</w:t>
      </w:r>
      <w:r w:rsidR="00F72981">
        <w:rPr>
          <w:rFonts w:ascii="Times New Roman" w:hAnsi="Times New Roman" w:cs="Times New Roman"/>
          <w:b/>
          <w:bCs/>
        </w:rPr>
        <w:t>4</w:t>
      </w:r>
    </w:p>
    <w:p w:rsidR="006E413E" w:rsidRDefault="006E413E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6E413E">
        <w:rPr>
          <w:noProof/>
          <w:lang w:val="it-IT"/>
        </w:rPr>
        <w:lastRenderedPageBreak/>
        <w:drawing>
          <wp:inline distT="0" distB="0" distL="0" distR="0" wp14:anchorId="0CEFBED9" wp14:editId="7ABF1A17">
            <wp:extent cx="8467725" cy="5760373"/>
            <wp:effectExtent l="0" t="0" r="0" b="0"/>
            <wp:docPr id="49" name="Immagin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8476609" cy="5766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C629EC">
        <w:rPr>
          <w:rFonts w:ascii="Times New Roman" w:hAnsi="Times New Roman" w:cs="Times New Roman"/>
          <w:b/>
          <w:bCs/>
        </w:rPr>
        <w:t>4</w:t>
      </w:r>
      <w:r w:rsidR="00F72981">
        <w:rPr>
          <w:rFonts w:ascii="Times New Roman" w:hAnsi="Times New Roman" w:cs="Times New Roman"/>
          <w:b/>
          <w:bCs/>
        </w:rPr>
        <w:t>6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F5767A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2</w:t>
      </w:r>
      <w:r w:rsidR="00F72981">
        <w:rPr>
          <w:rFonts w:ascii="Times New Roman" w:hAnsi="Times New Roman" w:cs="Times New Roman"/>
          <w:b/>
          <w:bCs/>
        </w:rPr>
        <w:t>4</w:t>
      </w:r>
    </w:p>
    <w:p w:rsidR="006E413E" w:rsidRDefault="006E413E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6E413E">
        <w:rPr>
          <w:noProof/>
          <w:lang w:val="it-IT"/>
        </w:rPr>
        <w:lastRenderedPageBreak/>
        <w:drawing>
          <wp:inline distT="0" distB="0" distL="0" distR="0" wp14:anchorId="51053193" wp14:editId="1974DAFB">
            <wp:extent cx="8420100" cy="5832188"/>
            <wp:effectExtent l="0" t="0" r="0" b="0"/>
            <wp:docPr id="50" name="Immagin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8426509" cy="5836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4</w:t>
      </w:r>
      <w:r w:rsidR="00F72981">
        <w:rPr>
          <w:rFonts w:ascii="Times New Roman" w:hAnsi="Times New Roman" w:cs="Times New Roman"/>
          <w:b/>
          <w:bCs/>
        </w:rPr>
        <w:t>7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2</w:t>
      </w:r>
      <w:r w:rsidR="00F72981">
        <w:rPr>
          <w:rFonts w:ascii="Times New Roman" w:hAnsi="Times New Roman" w:cs="Times New Roman"/>
          <w:b/>
          <w:bCs/>
        </w:rPr>
        <w:t>5</w:t>
      </w:r>
    </w:p>
    <w:p w:rsidR="006E413E" w:rsidRDefault="006E413E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6E413E">
        <w:rPr>
          <w:noProof/>
          <w:lang w:val="it-IT"/>
        </w:rPr>
        <w:lastRenderedPageBreak/>
        <w:drawing>
          <wp:inline distT="0" distB="0" distL="0" distR="0" wp14:anchorId="21DD9F66" wp14:editId="35EB0082">
            <wp:extent cx="8572500" cy="5656806"/>
            <wp:effectExtent l="0" t="0" r="0" b="1270"/>
            <wp:docPr id="51" name="Immagin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8576119" cy="56591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4</w:t>
      </w:r>
      <w:r w:rsidR="00F72981">
        <w:rPr>
          <w:rFonts w:ascii="Times New Roman" w:hAnsi="Times New Roman" w:cs="Times New Roman"/>
          <w:b/>
          <w:bCs/>
        </w:rPr>
        <w:t>8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F5767A">
        <w:rPr>
          <w:rFonts w:ascii="Times New Roman" w:hAnsi="Times New Roman" w:cs="Times New Roman"/>
          <w:bCs/>
        </w:rPr>
        <w:t>qDEPT</w:t>
      </w:r>
      <w:r w:rsidRPr="00F5767A">
        <w:rPr>
          <w:rFonts w:ascii="Times New Roman" w:hAnsi="Times New Roman" w:cs="Times New Roman"/>
        </w:rPr>
        <w:t xml:space="preserve"> </w:t>
      </w:r>
      <w:r w:rsidRPr="00AD1360">
        <w:rPr>
          <w:rFonts w:ascii="Times New Roman" w:hAnsi="Times New Roman" w:cs="Times New Roman"/>
        </w:rPr>
        <w:t>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2</w:t>
      </w:r>
      <w:r w:rsidR="00F72981">
        <w:rPr>
          <w:rFonts w:ascii="Times New Roman" w:hAnsi="Times New Roman" w:cs="Times New Roman"/>
          <w:b/>
          <w:bCs/>
        </w:rPr>
        <w:t>5</w:t>
      </w:r>
    </w:p>
    <w:p w:rsidR="006E413E" w:rsidRDefault="006E413E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6E413E">
        <w:rPr>
          <w:noProof/>
          <w:lang w:val="it-IT"/>
        </w:rPr>
        <w:lastRenderedPageBreak/>
        <w:drawing>
          <wp:inline distT="0" distB="0" distL="0" distR="0" wp14:anchorId="24863A79" wp14:editId="7A17BCE5">
            <wp:extent cx="8367394" cy="5410200"/>
            <wp:effectExtent l="0" t="0" r="0" b="0"/>
            <wp:docPr id="52" name="Immagin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8372492" cy="5413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4</w:t>
      </w:r>
      <w:r w:rsidR="00F72981">
        <w:rPr>
          <w:rFonts w:ascii="Times New Roman" w:hAnsi="Times New Roman" w:cs="Times New Roman"/>
          <w:b/>
          <w:bCs/>
        </w:rPr>
        <w:t>9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2</w:t>
      </w:r>
      <w:r w:rsidR="00F72981">
        <w:rPr>
          <w:rFonts w:ascii="Times New Roman" w:hAnsi="Times New Roman" w:cs="Times New Roman"/>
          <w:b/>
          <w:bCs/>
        </w:rPr>
        <w:t>6</w:t>
      </w:r>
    </w:p>
    <w:p w:rsidR="00F5767A" w:rsidRDefault="00F5767A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6E413E" w:rsidRDefault="006E413E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6E413E">
        <w:rPr>
          <w:noProof/>
          <w:lang w:val="it-IT"/>
        </w:rPr>
        <w:lastRenderedPageBreak/>
        <w:drawing>
          <wp:inline distT="0" distB="0" distL="0" distR="0" wp14:anchorId="460DC40F" wp14:editId="481B6F43">
            <wp:extent cx="8115300" cy="5728587"/>
            <wp:effectExtent l="0" t="0" r="0" b="5715"/>
            <wp:docPr id="53" name="Immagin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8120352" cy="5732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F72981">
        <w:rPr>
          <w:rFonts w:ascii="Times New Roman" w:hAnsi="Times New Roman" w:cs="Times New Roman"/>
          <w:b/>
          <w:bCs/>
        </w:rPr>
        <w:t>50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F5767A">
        <w:rPr>
          <w:rFonts w:ascii="Times New Roman" w:hAnsi="Times New Roman" w:cs="Times New Roman"/>
          <w:bCs/>
        </w:rPr>
        <w:t>qDEPT</w:t>
      </w:r>
      <w:r w:rsidRPr="00F5767A">
        <w:rPr>
          <w:rFonts w:ascii="Times New Roman" w:hAnsi="Times New Roman" w:cs="Times New Roman"/>
        </w:rPr>
        <w:t xml:space="preserve"> </w:t>
      </w:r>
      <w:r w:rsidRPr="00AD1360">
        <w:rPr>
          <w:rFonts w:ascii="Times New Roman" w:hAnsi="Times New Roman" w:cs="Times New Roman"/>
        </w:rPr>
        <w:t>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2</w:t>
      </w:r>
      <w:r w:rsidR="00F72981">
        <w:rPr>
          <w:rFonts w:ascii="Times New Roman" w:hAnsi="Times New Roman" w:cs="Times New Roman"/>
          <w:b/>
          <w:bCs/>
        </w:rPr>
        <w:t>6</w:t>
      </w:r>
    </w:p>
    <w:p w:rsidR="00F5767A" w:rsidRDefault="00F5767A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644C60" w:rsidRDefault="00644C60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644C60">
        <w:rPr>
          <w:noProof/>
          <w:lang w:val="it-IT"/>
        </w:rPr>
        <w:drawing>
          <wp:inline distT="0" distB="0" distL="0" distR="0" wp14:anchorId="0122857B" wp14:editId="15DED630">
            <wp:extent cx="8477250" cy="5372663"/>
            <wp:effectExtent l="0" t="0" r="0" b="0"/>
            <wp:docPr id="54" name="Immagin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8485849" cy="5378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0149" w:rsidRDefault="00B30149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F72981">
        <w:rPr>
          <w:rFonts w:ascii="Times New Roman" w:hAnsi="Times New Roman" w:cs="Times New Roman"/>
          <w:b/>
          <w:bCs/>
        </w:rPr>
        <w:t>51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2</w:t>
      </w:r>
      <w:r w:rsidR="00F72981">
        <w:rPr>
          <w:rFonts w:ascii="Times New Roman" w:hAnsi="Times New Roman" w:cs="Times New Roman"/>
          <w:b/>
          <w:bCs/>
        </w:rPr>
        <w:t>7</w:t>
      </w:r>
    </w:p>
    <w:p w:rsidR="00B30149" w:rsidRDefault="00B30149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30149">
        <w:rPr>
          <w:noProof/>
          <w:lang w:val="it-IT"/>
        </w:rPr>
        <w:lastRenderedPageBreak/>
        <w:drawing>
          <wp:inline distT="0" distB="0" distL="0" distR="0" wp14:anchorId="4326195D" wp14:editId="68A22841">
            <wp:extent cx="8724900" cy="5687152"/>
            <wp:effectExtent l="0" t="0" r="0" b="8890"/>
            <wp:docPr id="55" name="Immagin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8728188" cy="5689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F72981">
        <w:rPr>
          <w:rFonts w:ascii="Times New Roman" w:hAnsi="Times New Roman" w:cs="Times New Roman"/>
          <w:b/>
          <w:bCs/>
        </w:rPr>
        <w:t>52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F5767A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2</w:t>
      </w:r>
      <w:r w:rsidR="00F72981">
        <w:rPr>
          <w:rFonts w:ascii="Times New Roman" w:hAnsi="Times New Roman" w:cs="Times New Roman"/>
          <w:b/>
          <w:bCs/>
        </w:rPr>
        <w:t>7</w:t>
      </w:r>
    </w:p>
    <w:p w:rsidR="00B30149" w:rsidRDefault="00B30149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30149">
        <w:rPr>
          <w:noProof/>
          <w:lang w:val="it-IT"/>
        </w:rPr>
        <w:lastRenderedPageBreak/>
        <w:drawing>
          <wp:inline distT="0" distB="0" distL="0" distR="0" wp14:anchorId="41640636" wp14:editId="739C7DB2">
            <wp:extent cx="8286750" cy="5354578"/>
            <wp:effectExtent l="0" t="0" r="0" b="0"/>
            <wp:docPr id="56" name="Immagin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8290078" cy="5356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67A" w:rsidRDefault="00F5767A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F72981">
        <w:rPr>
          <w:rFonts w:ascii="Times New Roman" w:hAnsi="Times New Roman" w:cs="Times New Roman"/>
          <w:b/>
          <w:bCs/>
        </w:rPr>
        <w:t>53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2</w:t>
      </w:r>
      <w:r w:rsidR="00F72981">
        <w:rPr>
          <w:rFonts w:ascii="Times New Roman" w:hAnsi="Times New Roman" w:cs="Times New Roman"/>
          <w:b/>
          <w:bCs/>
        </w:rPr>
        <w:t>8</w:t>
      </w:r>
    </w:p>
    <w:p w:rsidR="00F5767A" w:rsidRDefault="00F5767A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B30149" w:rsidRDefault="00B30149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30149">
        <w:rPr>
          <w:noProof/>
          <w:lang w:val="it-IT"/>
        </w:rPr>
        <w:lastRenderedPageBreak/>
        <w:drawing>
          <wp:inline distT="0" distB="0" distL="0" distR="0" wp14:anchorId="18B8F64A" wp14:editId="7E7DBA7A">
            <wp:extent cx="8610600" cy="5648202"/>
            <wp:effectExtent l="0" t="0" r="0" b="0"/>
            <wp:docPr id="57" name="Immagin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8613774" cy="5650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5</w:t>
      </w:r>
      <w:r w:rsidR="00F72981">
        <w:rPr>
          <w:rFonts w:ascii="Times New Roman" w:hAnsi="Times New Roman" w:cs="Times New Roman"/>
          <w:b/>
          <w:bCs/>
        </w:rPr>
        <w:t>4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F5767A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2</w:t>
      </w:r>
      <w:r w:rsidR="00F72981">
        <w:rPr>
          <w:rFonts w:ascii="Times New Roman" w:hAnsi="Times New Roman" w:cs="Times New Roman"/>
          <w:b/>
          <w:bCs/>
        </w:rPr>
        <w:t>8</w:t>
      </w:r>
    </w:p>
    <w:p w:rsidR="00F5767A" w:rsidRDefault="00F5767A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B30149" w:rsidRDefault="00B30149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30149">
        <w:rPr>
          <w:noProof/>
          <w:lang w:val="it-IT"/>
        </w:rPr>
        <w:drawing>
          <wp:inline distT="0" distB="0" distL="0" distR="0" wp14:anchorId="7275D922" wp14:editId="7EA8E7CC">
            <wp:extent cx="8324850" cy="5369292"/>
            <wp:effectExtent l="0" t="0" r="0" b="3175"/>
            <wp:docPr id="58" name="Immagin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8331643" cy="53736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0149" w:rsidRDefault="00B30149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5</w:t>
      </w:r>
      <w:r w:rsidR="00F72981">
        <w:rPr>
          <w:rFonts w:ascii="Times New Roman" w:hAnsi="Times New Roman" w:cs="Times New Roman"/>
          <w:b/>
          <w:bCs/>
        </w:rPr>
        <w:t>5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2</w:t>
      </w:r>
      <w:r w:rsidR="00F72981">
        <w:rPr>
          <w:rFonts w:ascii="Times New Roman" w:hAnsi="Times New Roman" w:cs="Times New Roman"/>
          <w:b/>
          <w:bCs/>
        </w:rPr>
        <w:t>9</w:t>
      </w:r>
    </w:p>
    <w:p w:rsidR="00B30149" w:rsidRDefault="00B30149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30149">
        <w:rPr>
          <w:noProof/>
          <w:lang w:val="it-IT"/>
        </w:rPr>
        <w:lastRenderedPageBreak/>
        <w:drawing>
          <wp:inline distT="0" distB="0" distL="0" distR="0" wp14:anchorId="3CD8DC45" wp14:editId="786E5AAC">
            <wp:extent cx="8543925" cy="5551846"/>
            <wp:effectExtent l="0" t="0" r="0" b="0"/>
            <wp:docPr id="59" name="Immagin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8552278" cy="5557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5</w:t>
      </w:r>
      <w:r w:rsidR="00F72981">
        <w:rPr>
          <w:rFonts w:ascii="Times New Roman" w:hAnsi="Times New Roman" w:cs="Times New Roman"/>
          <w:b/>
          <w:bCs/>
        </w:rPr>
        <w:t>6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F5767A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>
        <w:rPr>
          <w:rFonts w:ascii="Times New Roman" w:hAnsi="Times New Roman" w:cs="Times New Roman"/>
          <w:b/>
          <w:bCs/>
        </w:rPr>
        <w:t>2</w:t>
      </w:r>
      <w:r w:rsidR="00F72981">
        <w:rPr>
          <w:rFonts w:ascii="Times New Roman" w:hAnsi="Times New Roman" w:cs="Times New Roman"/>
          <w:b/>
          <w:bCs/>
        </w:rPr>
        <w:t>9</w:t>
      </w:r>
    </w:p>
    <w:p w:rsidR="00F5767A" w:rsidRDefault="00F5767A" w:rsidP="00AD0599">
      <w:pPr>
        <w:tabs>
          <w:tab w:val="left" w:pos="3495"/>
        </w:tabs>
        <w:rPr>
          <w:rFonts w:ascii="Times New Roman" w:hAnsi="Times New Roman" w:cs="Times New Roman"/>
        </w:rPr>
      </w:pPr>
    </w:p>
    <w:p w:rsidR="00B30149" w:rsidRDefault="00B30149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30149">
        <w:rPr>
          <w:noProof/>
          <w:lang w:val="it-IT"/>
        </w:rPr>
        <w:lastRenderedPageBreak/>
        <w:drawing>
          <wp:inline distT="0" distB="0" distL="0" distR="0" wp14:anchorId="22B7D59F" wp14:editId="45B268F0">
            <wp:extent cx="8553450" cy="5690328"/>
            <wp:effectExtent l="0" t="0" r="0" b="5715"/>
            <wp:docPr id="60" name="Immagin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8557366" cy="5692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5</w:t>
      </w:r>
      <w:r w:rsidR="00F72981">
        <w:rPr>
          <w:rFonts w:ascii="Times New Roman" w:hAnsi="Times New Roman" w:cs="Times New Roman"/>
          <w:b/>
          <w:bCs/>
        </w:rPr>
        <w:t>7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F72981">
        <w:rPr>
          <w:rFonts w:ascii="Times New Roman" w:hAnsi="Times New Roman" w:cs="Times New Roman"/>
          <w:b/>
          <w:bCs/>
        </w:rPr>
        <w:t>30</w:t>
      </w:r>
    </w:p>
    <w:p w:rsidR="00B30149" w:rsidRDefault="00B30149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30149">
        <w:rPr>
          <w:noProof/>
          <w:lang w:val="it-IT"/>
        </w:rPr>
        <w:lastRenderedPageBreak/>
        <w:drawing>
          <wp:inline distT="0" distB="0" distL="0" distR="0" wp14:anchorId="04888B46" wp14:editId="74F7EF34">
            <wp:extent cx="8639175" cy="5729824"/>
            <wp:effectExtent l="0" t="0" r="0" b="4445"/>
            <wp:docPr id="61" name="Immagin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8642447" cy="5731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5</w:t>
      </w:r>
      <w:r w:rsidR="00F72981">
        <w:rPr>
          <w:rFonts w:ascii="Times New Roman" w:hAnsi="Times New Roman" w:cs="Times New Roman"/>
          <w:b/>
          <w:bCs/>
        </w:rPr>
        <w:t>8</w:t>
      </w:r>
      <w:r w:rsidRPr="00AD1360">
        <w:rPr>
          <w:rFonts w:ascii="Times New Roman" w:hAnsi="Times New Roman" w:cs="Times New Roman"/>
          <w:b/>
          <w:bCs/>
        </w:rPr>
        <w:t>.</w:t>
      </w:r>
      <w:r w:rsidRPr="00F5767A">
        <w:rPr>
          <w:rFonts w:ascii="Times New Roman" w:hAnsi="Times New Roman" w:cs="Times New Roman"/>
          <w:b/>
          <w:bCs/>
        </w:rPr>
        <w:t xml:space="preserve"> </w:t>
      </w:r>
      <w:r w:rsidRPr="00F5767A">
        <w:rPr>
          <w:rFonts w:ascii="Times New Roman" w:hAnsi="Times New Roman" w:cs="Times New Roman"/>
          <w:bCs/>
        </w:rPr>
        <w:t>qDEPT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F72981">
        <w:rPr>
          <w:rFonts w:ascii="Times New Roman" w:hAnsi="Times New Roman" w:cs="Times New Roman"/>
          <w:b/>
          <w:bCs/>
        </w:rPr>
        <w:t>30</w:t>
      </w:r>
    </w:p>
    <w:p w:rsidR="00B30149" w:rsidRDefault="00B30149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30149">
        <w:rPr>
          <w:noProof/>
          <w:lang w:val="it-IT"/>
        </w:rPr>
        <w:lastRenderedPageBreak/>
        <w:drawing>
          <wp:inline distT="0" distB="0" distL="0" distR="0" wp14:anchorId="465CA48C" wp14:editId="301E5F65">
            <wp:extent cx="8629650" cy="5789940"/>
            <wp:effectExtent l="0" t="0" r="0" b="1270"/>
            <wp:docPr id="62" name="Immagin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8634716" cy="5793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67A" w:rsidRDefault="00F5767A" w:rsidP="00F5767A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>
        <w:rPr>
          <w:rFonts w:ascii="Times New Roman" w:hAnsi="Times New Roman" w:cs="Times New Roman"/>
          <w:b/>
          <w:bCs/>
        </w:rPr>
        <w:t>5</w:t>
      </w:r>
      <w:r w:rsidR="00F72981">
        <w:rPr>
          <w:rFonts w:ascii="Times New Roman" w:hAnsi="Times New Roman" w:cs="Times New Roman"/>
          <w:b/>
          <w:bCs/>
        </w:rPr>
        <w:t>9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C741E1">
        <w:rPr>
          <w:rFonts w:ascii="Times New Roman" w:hAnsi="Times New Roman" w:cs="Times New Roman"/>
          <w:bCs/>
          <w:vertAlign w:val="superscript"/>
        </w:rPr>
        <w:t>1</w:t>
      </w:r>
      <w:r>
        <w:rPr>
          <w:rFonts w:ascii="Times New Roman" w:hAnsi="Times New Roman" w:cs="Times New Roman"/>
          <w:bCs/>
        </w:rPr>
        <w:t>H</w:t>
      </w:r>
      <w:r w:rsidRPr="00AD1360">
        <w:rPr>
          <w:rFonts w:ascii="Times New Roman" w:hAnsi="Times New Roman" w:cs="Times New Roman"/>
        </w:rPr>
        <w:t xml:space="preserve"> 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F72981">
        <w:rPr>
          <w:rFonts w:ascii="Times New Roman" w:hAnsi="Times New Roman" w:cs="Times New Roman"/>
          <w:b/>
          <w:bCs/>
        </w:rPr>
        <w:t>31</w:t>
      </w:r>
    </w:p>
    <w:p w:rsidR="00B30149" w:rsidRDefault="00B30149" w:rsidP="00AD0599">
      <w:pPr>
        <w:tabs>
          <w:tab w:val="left" w:pos="3495"/>
        </w:tabs>
        <w:rPr>
          <w:rFonts w:ascii="Times New Roman" w:hAnsi="Times New Roman" w:cs="Times New Roman"/>
        </w:rPr>
      </w:pPr>
      <w:r w:rsidRPr="00B30149">
        <w:rPr>
          <w:noProof/>
          <w:lang w:val="it-IT"/>
        </w:rPr>
        <w:lastRenderedPageBreak/>
        <w:drawing>
          <wp:inline distT="0" distB="0" distL="0" distR="0" wp14:anchorId="0E3E3724" wp14:editId="0DC707AE">
            <wp:extent cx="8629283" cy="5686425"/>
            <wp:effectExtent l="0" t="0" r="635" b="0"/>
            <wp:docPr id="63" name="Immagin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8630687" cy="568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767A" w:rsidRPr="00AD0599" w:rsidRDefault="00F5767A" w:rsidP="00D64794">
      <w:pPr>
        <w:spacing w:line="360" w:lineRule="auto"/>
        <w:jc w:val="center"/>
        <w:rPr>
          <w:rFonts w:ascii="Times New Roman" w:hAnsi="Times New Roman" w:cs="Times New Roman"/>
        </w:rPr>
      </w:pPr>
      <w:r w:rsidRPr="00AD1360">
        <w:rPr>
          <w:rFonts w:ascii="Times New Roman" w:hAnsi="Times New Roman" w:cs="Times New Roman"/>
          <w:b/>
          <w:bCs/>
        </w:rPr>
        <w:t>Figure S</w:t>
      </w:r>
      <w:r w:rsidR="00F72981">
        <w:rPr>
          <w:rFonts w:ascii="Times New Roman" w:hAnsi="Times New Roman" w:cs="Times New Roman"/>
          <w:b/>
          <w:bCs/>
        </w:rPr>
        <w:t>60</w:t>
      </w:r>
      <w:r w:rsidRPr="00AD1360">
        <w:rPr>
          <w:rFonts w:ascii="Times New Roman" w:hAnsi="Times New Roman" w:cs="Times New Roman"/>
          <w:b/>
          <w:bCs/>
        </w:rPr>
        <w:t xml:space="preserve">. </w:t>
      </w:r>
      <w:r w:rsidRPr="00F5767A">
        <w:rPr>
          <w:rFonts w:ascii="Times New Roman" w:hAnsi="Times New Roman" w:cs="Times New Roman"/>
          <w:bCs/>
        </w:rPr>
        <w:t>qDEPT</w:t>
      </w:r>
      <w:r w:rsidRPr="00F5767A">
        <w:rPr>
          <w:rFonts w:ascii="Times New Roman" w:hAnsi="Times New Roman" w:cs="Times New Roman"/>
        </w:rPr>
        <w:t xml:space="preserve"> </w:t>
      </w:r>
      <w:r w:rsidRPr="00AD1360">
        <w:rPr>
          <w:rFonts w:ascii="Times New Roman" w:hAnsi="Times New Roman" w:cs="Times New Roman"/>
        </w:rPr>
        <w:t>spectr</w:t>
      </w:r>
      <w:r>
        <w:rPr>
          <w:rFonts w:ascii="Times New Roman" w:hAnsi="Times New Roman" w:cs="Times New Roman"/>
        </w:rPr>
        <w:t>a</w:t>
      </w:r>
      <w:r w:rsidRPr="00AD1360">
        <w:rPr>
          <w:rFonts w:ascii="Times New Roman" w:hAnsi="Times New Roman" w:cs="Times New Roman"/>
        </w:rPr>
        <w:t xml:space="preserve"> of </w:t>
      </w:r>
      <w:r w:rsidR="00F72981">
        <w:rPr>
          <w:rFonts w:ascii="Times New Roman" w:hAnsi="Times New Roman" w:cs="Times New Roman"/>
          <w:b/>
          <w:bCs/>
        </w:rPr>
        <w:t>31</w:t>
      </w:r>
    </w:p>
    <w:sectPr w:rsidR="00F5767A" w:rsidRPr="00AD0599" w:rsidSect="001F25AB">
      <w:pgSz w:w="16840" w:h="11900" w:orient="landscape"/>
      <w:pgMar w:top="1134" w:right="1417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36ADB" w:rsidRDefault="00C36ADB" w:rsidP="00FB128B">
      <w:r>
        <w:separator/>
      </w:r>
    </w:p>
  </w:endnote>
  <w:endnote w:type="continuationSeparator" w:id="0">
    <w:p w:rsidR="00C36ADB" w:rsidRDefault="00C36ADB" w:rsidP="00FB12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no Pro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4E"/>
    <w:family w:val="auto"/>
    <w:pitch w:val="variable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18645454"/>
      <w:docPartObj>
        <w:docPartGallery w:val="Page Numbers (Bottom of Page)"/>
        <w:docPartUnique/>
      </w:docPartObj>
    </w:sdtPr>
    <w:sdtEndPr/>
    <w:sdtContent>
      <w:p w:rsidR="005A5DA1" w:rsidRDefault="005A5DA1">
        <w:pPr>
          <w:pStyle w:val="Pidipagina"/>
          <w:jc w:val="right"/>
        </w:pPr>
        <w:r>
          <w:t>S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D2B33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5A5DA1" w:rsidRDefault="005A5DA1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36ADB" w:rsidRDefault="00C36ADB" w:rsidP="00FB128B">
      <w:r>
        <w:separator/>
      </w:r>
    </w:p>
  </w:footnote>
  <w:footnote w:type="continuationSeparator" w:id="0">
    <w:p w:rsidR="00C36ADB" w:rsidRDefault="00C36ADB" w:rsidP="00FB128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00000001"/>
    <w:lvl w:ilvl="0" w:tplc="00000001">
      <w:start w:val="2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3AD71A38"/>
    <w:multiLevelType w:val="hybridMultilevel"/>
    <w:tmpl w:val="91C81A90"/>
    <w:lvl w:ilvl="0" w:tplc="292A9C2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Amer Chem Society&lt;/Style&gt;&lt;LeftDelim&gt;{&lt;/LeftDelim&gt;&lt;RightDelim&gt;}&lt;/RightDelim&gt;&lt;FontName&gt;Cambria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stpvdvv9ztf2d0eeawxpsvzpetxfwvx0xxww&quot;&gt;Lavoro Jacs&lt;record-ids&gt;&lt;item&gt;1&lt;/item&gt;&lt;item&gt;2&lt;/item&gt;&lt;item&gt;3&lt;/item&gt;&lt;item&gt;4&lt;/item&gt;&lt;item&gt;5&lt;/item&gt;&lt;item&gt;6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item&gt;27&lt;/item&gt;&lt;item&gt;28&lt;/item&gt;&lt;item&gt;29&lt;/item&gt;&lt;item&gt;30&lt;/item&gt;&lt;item&gt;31&lt;/item&gt;&lt;item&gt;32&lt;/item&gt;&lt;item&gt;33&lt;/item&gt;&lt;item&gt;34&lt;/item&gt;&lt;item&gt;35&lt;/item&gt;&lt;item&gt;40&lt;/item&gt;&lt;item&gt;41&lt;/item&gt;&lt;item&gt;42&lt;/item&gt;&lt;item&gt;43&lt;/item&gt;&lt;item&gt;44&lt;/item&gt;&lt;item&gt;45&lt;/item&gt;&lt;item&gt;46&lt;/item&gt;&lt;item&gt;47&lt;/item&gt;&lt;item&gt;48&lt;/item&gt;&lt;item&gt;49&lt;/item&gt;&lt;item&gt;50&lt;/item&gt;&lt;item&gt;51&lt;/item&gt;&lt;/record-ids&gt;&lt;/item&gt;&lt;/Libraries&gt;"/>
  </w:docVars>
  <w:rsids>
    <w:rsidRoot w:val="0020047D"/>
    <w:rsid w:val="00007018"/>
    <w:rsid w:val="000078A8"/>
    <w:rsid w:val="0001435D"/>
    <w:rsid w:val="00022B30"/>
    <w:rsid w:val="00023B0E"/>
    <w:rsid w:val="00024A63"/>
    <w:rsid w:val="00030DF6"/>
    <w:rsid w:val="000326EE"/>
    <w:rsid w:val="00032735"/>
    <w:rsid w:val="000344E3"/>
    <w:rsid w:val="000352CE"/>
    <w:rsid w:val="000366E8"/>
    <w:rsid w:val="000432D9"/>
    <w:rsid w:val="00044069"/>
    <w:rsid w:val="00061458"/>
    <w:rsid w:val="00062122"/>
    <w:rsid w:val="00063E6B"/>
    <w:rsid w:val="000649D1"/>
    <w:rsid w:val="0007075A"/>
    <w:rsid w:val="00073470"/>
    <w:rsid w:val="00075218"/>
    <w:rsid w:val="00075B11"/>
    <w:rsid w:val="0008148B"/>
    <w:rsid w:val="00082028"/>
    <w:rsid w:val="000827AF"/>
    <w:rsid w:val="00090297"/>
    <w:rsid w:val="00093002"/>
    <w:rsid w:val="0009685E"/>
    <w:rsid w:val="00096D04"/>
    <w:rsid w:val="000A104F"/>
    <w:rsid w:val="000A2C1D"/>
    <w:rsid w:val="000A724C"/>
    <w:rsid w:val="000B585F"/>
    <w:rsid w:val="000B6407"/>
    <w:rsid w:val="000B7A1A"/>
    <w:rsid w:val="000C34F9"/>
    <w:rsid w:val="000D3913"/>
    <w:rsid w:val="000E2954"/>
    <w:rsid w:val="000E3BD2"/>
    <w:rsid w:val="000F281C"/>
    <w:rsid w:val="00105770"/>
    <w:rsid w:val="001060FA"/>
    <w:rsid w:val="001102C2"/>
    <w:rsid w:val="0011281C"/>
    <w:rsid w:val="001136B9"/>
    <w:rsid w:val="00120B92"/>
    <w:rsid w:val="00122F25"/>
    <w:rsid w:val="00124196"/>
    <w:rsid w:val="00124AEB"/>
    <w:rsid w:val="0012613C"/>
    <w:rsid w:val="00126479"/>
    <w:rsid w:val="00126CA3"/>
    <w:rsid w:val="00127A21"/>
    <w:rsid w:val="00140DB4"/>
    <w:rsid w:val="00141F22"/>
    <w:rsid w:val="00142B66"/>
    <w:rsid w:val="00154A03"/>
    <w:rsid w:val="001556E6"/>
    <w:rsid w:val="0015721F"/>
    <w:rsid w:val="0016581F"/>
    <w:rsid w:val="00166EBB"/>
    <w:rsid w:val="0017737F"/>
    <w:rsid w:val="00177D20"/>
    <w:rsid w:val="0018228E"/>
    <w:rsid w:val="0018299B"/>
    <w:rsid w:val="001829D7"/>
    <w:rsid w:val="00186DD9"/>
    <w:rsid w:val="00190F60"/>
    <w:rsid w:val="001917AD"/>
    <w:rsid w:val="00196B0A"/>
    <w:rsid w:val="001A05EE"/>
    <w:rsid w:val="001A130C"/>
    <w:rsid w:val="001A7847"/>
    <w:rsid w:val="001B078D"/>
    <w:rsid w:val="001B0C81"/>
    <w:rsid w:val="001C095F"/>
    <w:rsid w:val="001C140F"/>
    <w:rsid w:val="001C3596"/>
    <w:rsid w:val="001C4293"/>
    <w:rsid w:val="001C4D87"/>
    <w:rsid w:val="001C50CB"/>
    <w:rsid w:val="001C5BB4"/>
    <w:rsid w:val="001D003D"/>
    <w:rsid w:val="001D1C45"/>
    <w:rsid w:val="001D33EB"/>
    <w:rsid w:val="001D610D"/>
    <w:rsid w:val="001D7FCC"/>
    <w:rsid w:val="001E33E4"/>
    <w:rsid w:val="001E42E5"/>
    <w:rsid w:val="001E6D45"/>
    <w:rsid w:val="001F0762"/>
    <w:rsid w:val="001F25AB"/>
    <w:rsid w:val="001F62E9"/>
    <w:rsid w:val="001F7EF2"/>
    <w:rsid w:val="0020047D"/>
    <w:rsid w:val="002023EA"/>
    <w:rsid w:val="00203424"/>
    <w:rsid w:val="002050A1"/>
    <w:rsid w:val="00210128"/>
    <w:rsid w:val="00210391"/>
    <w:rsid w:val="00210549"/>
    <w:rsid w:val="0021180E"/>
    <w:rsid w:val="00212CF9"/>
    <w:rsid w:val="00215431"/>
    <w:rsid w:val="0022072C"/>
    <w:rsid w:val="002262A7"/>
    <w:rsid w:val="00230007"/>
    <w:rsid w:val="002306DE"/>
    <w:rsid w:val="00244D54"/>
    <w:rsid w:val="002461C4"/>
    <w:rsid w:val="002510FA"/>
    <w:rsid w:val="00252B31"/>
    <w:rsid w:val="00253FCD"/>
    <w:rsid w:val="00254C14"/>
    <w:rsid w:val="002611F6"/>
    <w:rsid w:val="00261A13"/>
    <w:rsid w:val="00264124"/>
    <w:rsid w:val="00264B75"/>
    <w:rsid w:val="00267385"/>
    <w:rsid w:val="00267F5F"/>
    <w:rsid w:val="00272894"/>
    <w:rsid w:val="0028222A"/>
    <w:rsid w:val="00295A5E"/>
    <w:rsid w:val="002974BF"/>
    <w:rsid w:val="002A386C"/>
    <w:rsid w:val="002A38C2"/>
    <w:rsid w:val="002A5E02"/>
    <w:rsid w:val="002B4E41"/>
    <w:rsid w:val="002B4EFD"/>
    <w:rsid w:val="002B682B"/>
    <w:rsid w:val="002C1371"/>
    <w:rsid w:val="002C22E6"/>
    <w:rsid w:val="002C7A99"/>
    <w:rsid w:val="002D4ABF"/>
    <w:rsid w:val="002E40BE"/>
    <w:rsid w:val="002F1831"/>
    <w:rsid w:val="002F1FEA"/>
    <w:rsid w:val="002F2FCE"/>
    <w:rsid w:val="002F79C5"/>
    <w:rsid w:val="00301FCB"/>
    <w:rsid w:val="00302156"/>
    <w:rsid w:val="00302A70"/>
    <w:rsid w:val="00302AD6"/>
    <w:rsid w:val="003046F1"/>
    <w:rsid w:val="0031069F"/>
    <w:rsid w:val="003161BB"/>
    <w:rsid w:val="00321054"/>
    <w:rsid w:val="00325C40"/>
    <w:rsid w:val="00326A38"/>
    <w:rsid w:val="00331711"/>
    <w:rsid w:val="00335EAD"/>
    <w:rsid w:val="00336DDB"/>
    <w:rsid w:val="00337E90"/>
    <w:rsid w:val="00343930"/>
    <w:rsid w:val="0034657F"/>
    <w:rsid w:val="0035069C"/>
    <w:rsid w:val="003516BD"/>
    <w:rsid w:val="0035433C"/>
    <w:rsid w:val="00355D07"/>
    <w:rsid w:val="00361B8C"/>
    <w:rsid w:val="00362DCB"/>
    <w:rsid w:val="003642F1"/>
    <w:rsid w:val="0036533F"/>
    <w:rsid w:val="00371D8E"/>
    <w:rsid w:val="003726B4"/>
    <w:rsid w:val="00374268"/>
    <w:rsid w:val="00383383"/>
    <w:rsid w:val="00385545"/>
    <w:rsid w:val="00386324"/>
    <w:rsid w:val="003866FA"/>
    <w:rsid w:val="00386DD3"/>
    <w:rsid w:val="00397732"/>
    <w:rsid w:val="003A26A4"/>
    <w:rsid w:val="003A3EC9"/>
    <w:rsid w:val="003B31D3"/>
    <w:rsid w:val="003B381C"/>
    <w:rsid w:val="003B51C5"/>
    <w:rsid w:val="003B5D2B"/>
    <w:rsid w:val="003B7CE8"/>
    <w:rsid w:val="003C055B"/>
    <w:rsid w:val="003C1504"/>
    <w:rsid w:val="003C73B8"/>
    <w:rsid w:val="003E2C0E"/>
    <w:rsid w:val="003E49A1"/>
    <w:rsid w:val="003E503C"/>
    <w:rsid w:val="003E7CF5"/>
    <w:rsid w:val="003E7D5F"/>
    <w:rsid w:val="003F3275"/>
    <w:rsid w:val="003F7708"/>
    <w:rsid w:val="003F7D4D"/>
    <w:rsid w:val="00401B97"/>
    <w:rsid w:val="00401F00"/>
    <w:rsid w:val="00403053"/>
    <w:rsid w:val="00412E0D"/>
    <w:rsid w:val="004260CF"/>
    <w:rsid w:val="004307E1"/>
    <w:rsid w:val="004316CA"/>
    <w:rsid w:val="00446A2D"/>
    <w:rsid w:val="0044771D"/>
    <w:rsid w:val="004502F1"/>
    <w:rsid w:val="00453794"/>
    <w:rsid w:val="004571F3"/>
    <w:rsid w:val="00460B60"/>
    <w:rsid w:val="00464263"/>
    <w:rsid w:val="00470A4D"/>
    <w:rsid w:val="00482FFB"/>
    <w:rsid w:val="00483D54"/>
    <w:rsid w:val="004844C1"/>
    <w:rsid w:val="00486BA1"/>
    <w:rsid w:val="00490C64"/>
    <w:rsid w:val="00495A29"/>
    <w:rsid w:val="004A07B7"/>
    <w:rsid w:val="004A0B89"/>
    <w:rsid w:val="004A10B6"/>
    <w:rsid w:val="004A316A"/>
    <w:rsid w:val="004A6DB3"/>
    <w:rsid w:val="004B439C"/>
    <w:rsid w:val="004B69D7"/>
    <w:rsid w:val="004B69F8"/>
    <w:rsid w:val="004C3242"/>
    <w:rsid w:val="004C3B5B"/>
    <w:rsid w:val="004D0B80"/>
    <w:rsid w:val="004D172E"/>
    <w:rsid w:val="004D27EE"/>
    <w:rsid w:val="004D6077"/>
    <w:rsid w:val="004E128D"/>
    <w:rsid w:val="004E7CDA"/>
    <w:rsid w:val="004F17E2"/>
    <w:rsid w:val="004F29D2"/>
    <w:rsid w:val="004F52BF"/>
    <w:rsid w:val="004F741A"/>
    <w:rsid w:val="00500CAE"/>
    <w:rsid w:val="00511F71"/>
    <w:rsid w:val="00515F6E"/>
    <w:rsid w:val="00517887"/>
    <w:rsid w:val="00517DB2"/>
    <w:rsid w:val="005329E0"/>
    <w:rsid w:val="00533454"/>
    <w:rsid w:val="005338D3"/>
    <w:rsid w:val="005412F2"/>
    <w:rsid w:val="005415D8"/>
    <w:rsid w:val="005417CA"/>
    <w:rsid w:val="005438B9"/>
    <w:rsid w:val="00543A34"/>
    <w:rsid w:val="00551F0C"/>
    <w:rsid w:val="0055420F"/>
    <w:rsid w:val="00555819"/>
    <w:rsid w:val="00557994"/>
    <w:rsid w:val="00557F25"/>
    <w:rsid w:val="00561B20"/>
    <w:rsid w:val="00564FAF"/>
    <w:rsid w:val="00566564"/>
    <w:rsid w:val="0057102B"/>
    <w:rsid w:val="00574240"/>
    <w:rsid w:val="00577D8F"/>
    <w:rsid w:val="005837FC"/>
    <w:rsid w:val="0058456A"/>
    <w:rsid w:val="00595E27"/>
    <w:rsid w:val="00596541"/>
    <w:rsid w:val="005A0F85"/>
    <w:rsid w:val="005A4502"/>
    <w:rsid w:val="005A5DA1"/>
    <w:rsid w:val="005A67AE"/>
    <w:rsid w:val="005B0706"/>
    <w:rsid w:val="005B0768"/>
    <w:rsid w:val="005B28CD"/>
    <w:rsid w:val="005B7063"/>
    <w:rsid w:val="005C0988"/>
    <w:rsid w:val="005C17B6"/>
    <w:rsid w:val="005C5FF4"/>
    <w:rsid w:val="005C7320"/>
    <w:rsid w:val="005C7A47"/>
    <w:rsid w:val="005D57F9"/>
    <w:rsid w:val="005D6F1D"/>
    <w:rsid w:val="005D7A38"/>
    <w:rsid w:val="005E1372"/>
    <w:rsid w:val="005E264C"/>
    <w:rsid w:val="005E40B4"/>
    <w:rsid w:val="005E641E"/>
    <w:rsid w:val="005F199D"/>
    <w:rsid w:val="005F47F6"/>
    <w:rsid w:val="006025BC"/>
    <w:rsid w:val="006065DC"/>
    <w:rsid w:val="006170B6"/>
    <w:rsid w:val="00621006"/>
    <w:rsid w:val="00623374"/>
    <w:rsid w:val="00626877"/>
    <w:rsid w:val="006325A3"/>
    <w:rsid w:val="0063523F"/>
    <w:rsid w:val="0063667F"/>
    <w:rsid w:val="00636821"/>
    <w:rsid w:val="00637852"/>
    <w:rsid w:val="0064203B"/>
    <w:rsid w:val="00644242"/>
    <w:rsid w:val="00644A4F"/>
    <w:rsid w:val="00644C60"/>
    <w:rsid w:val="00644D7E"/>
    <w:rsid w:val="006455BC"/>
    <w:rsid w:val="00645A7D"/>
    <w:rsid w:val="0064643F"/>
    <w:rsid w:val="00647741"/>
    <w:rsid w:val="00650B20"/>
    <w:rsid w:val="00673998"/>
    <w:rsid w:val="00683A57"/>
    <w:rsid w:val="0068421E"/>
    <w:rsid w:val="0069023C"/>
    <w:rsid w:val="006918FC"/>
    <w:rsid w:val="006930ED"/>
    <w:rsid w:val="00694ACC"/>
    <w:rsid w:val="00695884"/>
    <w:rsid w:val="00697CEE"/>
    <w:rsid w:val="006A08D6"/>
    <w:rsid w:val="006A69D6"/>
    <w:rsid w:val="006B0568"/>
    <w:rsid w:val="006B7C76"/>
    <w:rsid w:val="006C2C37"/>
    <w:rsid w:val="006C4DAE"/>
    <w:rsid w:val="006C7B6F"/>
    <w:rsid w:val="006D036D"/>
    <w:rsid w:val="006D25A0"/>
    <w:rsid w:val="006D76B4"/>
    <w:rsid w:val="006E413E"/>
    <w:rsid w:val="006E52BE"/>
    <w:rsid w:val="006F0B92"/>
    <w:rsid w:val="006F2746"/>
    <w:rsid w:val="006F2D77"/>
    <w:rsid w:val="006F32EC"/>
    <w:rsid w:val="006F68B5"/>
    <w:rsid w:val="0070609F"/>
    <w:rsid w:val="007131B3"/>
    <w:rsid w:val="00714333"/>
    <w:rsid w:val="00722DBF"/>
    <w:rsid w:val="0073403D"/>
    <w:rsid w:val="00734F6F"/>
    <w:rsid w:val="00740794"/>
    <w:rsid w:val="00741D5F"/>
    <w:rsid w:val="007470F4"/>
    <w:rsid w:val="007472E0"/>
    <w:rsid w:val="007521FD"/>
    <w:rsid w:val="007525C8"/>
    <w:rsid w:val="00755DB9"/>
    <w:rsid w:val="00760292"/>
    <w:rsid w:val="0076045A"/>
    <w:rsid w:val="0076167C"/>
    <w:rsid w:val="00764B71"/>
    <w:rsid w:val="0076510A"/>
    <w:rsid w:val="007703D7"/>
    <w:rsid w:val="007704E9"/>
    <w:rsid w:val="00782CA5"/>
    <w:rsid w:val="00787607"/>
    <w:rsid w:val="00792D24"/>
    <w:rsid w:val="007954F0"/>
    <w:rsid w:val="00795AC9"/>
    <w:rsid w:val="007A0149"/>
    <w:rsid w:val="007A0EF8"/>
    <w:rsid w:val="007A372D"/>
    <w:rsid w:val="007A3EF2"/>
    <w:rsid w:val="007A7E4B"/>
    <w:rsid w:val="007B0FCE"/>
    <w:rsid w:val="007B2DC1"/>
    <w:rsid w:val="007B3946"/>
    <w:rsid w:val="007B555C"/>
    <w:rsid w:val="007B5D19"/>
    <w:rsid w:val="007C4951"/>
    <w:rsid w:val="007C790F"/>
    <w:rsid w:val="007D0322"/>
    <w:rsid w:val="007D16BE"/>
    <w:rsid w:val="007D180D"/>
    <w:rsid w:val="007D25BF"/>
    <w:rsid w:val="007D45C7"/>
    <w:rsid w:val="007D590F"/>
    <w:rsid w:val="007D75DC"/>
    <w:rsid w:val="007E07FD"/>
    <w:rsid w:val="007E130D"/>
    <w:rsid w:val="007E36AD"/>
    <w:rsid w:val="007E3F7E"/>
    <w:rsid w:val="007E6270"/>
    <w:rsid w:val="007E69E3"/>
    <w:rsid w:val="007F0A1A"/>
    <w:rsid w:val="007F2E52"/>
    <w:rsid w:val="007F50B7"/>
    <w:rsid w:val="00801922"/>
    <w:rsid w:val="00802219"/>
    <w:rsid w:val="00807ABB"/>
    <w:rsid w:val="00812306"/>
    <w:rsid w:val="0081502D"/>
    <w:rsid w:val="00820080"/>
    <w:rsid w:val="00824BB1"/>
    <w:rsid w:val="008272A2"/>
    <w:rsid w:val="008307AC"/>
    <w:rsid w:val="00831606"/>
    <w:rsid w:val="008327C4"/>
    <w:rsid w:val="00834D9A"/>
    <w:rsid w:val="00835554"/>
    <w:rsid w:val="008364AB"/>
    <w:rsid w:val="008408BA"/>
    <w:rsid w:val="0084119B"/>
    <w:rsid w:val="008416A2"/>
    <w:rsid w:val="00845FA3"/>
    <w:rsid w:val="008503BA"/>
    <w:rsid w:val="008506F8"/>
    <w:rsid w:val="0085097B"/>
    <w:rsid w:val="008545A5"/>
    <w:rsid w:val="00856B30"/>
    <w:rsid w:val="0085727F"/>
    <w:rsid w:val="00861EBA"/>
    <w:rsid w:val="00862571"/>
    <w:rsid w:val="00867181"/>
    <w:rsid w:val="008705A7"/>
    <w:rsid w:val="00870B46"/>
    <w:rsid w:val="0087426B"/>
    <w:rsid w:val="00880486"/>
    <w:rsid w:val="00881C6D"/>
    <w:rsid w:val="008828A8"/>
    <w:rsid w:val="00882BF6"/>
    <w:rsid w:val="0088645D"/>
    <w:rsid w:val="008917D8"/>
    <w:rsid w:val="008918CD"/>
    <w:rsid w:val="00896625"/>
    <w:rsid w:val="0089762B"/>
    <w:rsid w:val="008A2BBA"/>
    <w:rsid w:val="008A2D4A"/>
    <w:rsid w:val="008A3EDC"/>
    <w:rsid w:val="008C0E86"/>
    <w:rsid w:val="008D2031"/>
    <w:rsid w:val="008E2174"/>
    <w:rsid w:val="008E3C60"/>
    <w:rsid w:val="008F05DD"/>
    <w:rsid w:val="008F32EF"/>
    <w:rsid w:val="008F55ED"/>
    <w:rsid w:val="00904291"/>
    <w:rsid w:val="00906A26"/>
    <w:rsid w:val="00914EB7"/>
    <w:rsid w:val="00917980"/>
    <w:rsid w:val="009233DF"/>
    <w:rsid w:val="00930D40"/>
    <w:rsid w:val="00946180"/>
    <w:rsid w:val="00955439"/>
    <w:rsid w:val="0095576A"/>
    <w:rsid w:val="009609FC"/>
    <w:rsid w:val="00964033"/>
    <w:rsid w:val="009658D1"/>
    <w:rsid w:val="00974AFF"/>
    <w:rsid w:val="00981899"/>
    <w:rsid w:val="009840EE"/>
    <w:rsid w:val="0098671D"/>
    <w:rsid w:val="0099146C"/>
    <w:rsid w:val="00991E71"/>
    <w:rsid w:val="00992E27"/>
    <w:rsid w:val="00992ED5"/>
    <w:rsid w:val="009943AF"/>
    <w:rsid w:val="0099524D"/>
    <w:rsid w:val="00997D9C"/>
    <w:rsid w:val="009A0A54"/>
    <w:rsid w:val="009A1566"/>
    <w:rsid w:val="009B1B17"/>
    <w:rsid w:val="009B2744"/>
    <w:rsid w:val="009B30F4"/>
    <w:rsid w:val="009B41FF"/>
    <w:rsid w:val="009B67EE"/>
    <w:rsid w:val="009B789C"/>
    <w:rsid w:val="009C5123"/>
    <w:rsid w:val="009D109B"/>
    <w:rsid w:val="009D2246"/>
    <w:rsid w:val="009D2C31"/>
    <w:rsid w:val="009D3958"/>
    <w:rsid w:val="009D3C42"/>
    <w:rsid w:val="009E1111"/>
    <w:rsid w:val="009E1ACC"/>
    <w:rsid w:val="009E5E63"/>
    <w:rsid w:val="009E68EB"/>
    <w:rsid w:val="009E6B2B"/>
    <w:rsid w:val="009F45BF"/>
    <w:rsid w:val="009F5288"/>
    <w:rsid w:val="00A030E7"/>
    <w:rsid w:val="00A11D2F"/>
    <w:rsid w:val="00A12CD8"/>
    <w:rsid w:val="00A14119"/>
    <w:rsid w:val="00A20EDE"/>
    <w:rsid w:val="00A21A4C"/>
    <w:rsid w:val="00A2260B"/>
    <w:rsid w:val="00A24C66"/>
    <w:rsid w:val="00A2572C"/>
    <w:rsid w:val="00A25857"/>
    <w:rsid w:val="00A310BC"/>
    <w:rsid w:val="00A33281"/>
    <w:rsid w:val="00A3378B"/>
    <w:rsid w:val="00A33D0F"/>
    <w:rsid w:val="00A34CEE"/>
    <w:rsid w:val="00A40797"/>
    <w:rsid w:val="00A4276D"/>
    <w:rsid w:val="00A4409F"/>
    <w:rsid w:val="00A46A71"/>
    <w:rsid w:val="00A528EA"/>
    <w:rsid w:val="00A54053"/>
    <w:rsid w:val="00A611CC"/>
    <w:rsid w:val="00A63CDE"/>
    <w:rsid w:val="00A669DD"/>
    <w:rsid w:val="00A66E01"/>
    <w:rsid w:val="00A67C58"/>
    <w:rsid w:val="00A74F11"/>
    <w:rsid w:val="00A75A7D"/>
    <w:rsid w:val="00A80282"/>
    <w:rsid w:val="00A834CD"/>
    <w:rsid w:val="00A93CBD"/>
    <w:rsid w:val="00A943AD"/>
    <w:rsid w:val="00A9579D"/>
    <w:rsid w:val="00AA02DC"/>
    <w:rsid w:val="00AA5F44"/>
    <w:rsid w:val="00AA5FDE"/>
    <w:rsid w:val="00AB7117"/>
    <w:rsid w:val="00AC43BD"/>
    <w:rsid w:val="00AC7084"/>
    <w:rsid w:val="00AC72C4"/>
    <w:rsid w:val="00AD0599"/>
    <w:rsid w:val="00AD74D4"/>
    <w:rsid w:val="00AE2AFA"/>
    <w:rsid w:val="00AE42A6"/>
    <w:rsid w:val="00AE4EED"/>
    <w:rsid w:val="00AF30FB"/>
    <w:rsid w:val="00AF45C5"/>
    <w:rsid w:val="00B0035F"/>
    <w:rsid w:val="00B00F08"/>
    <w:rsid w:val="00B024FF"/>
    <w:rsid w:val="00B03886"/>
    <w:rsid w:val="00B04330"/>
    <w:rsid w:val="00B05553"/>
    <w:rsid w:val="00B0567A"/>
    <w:rsid w:val="00B0748E"/>
    <w:rsid w:val="00B15A6E"/>
    <w:rsid w:val="00B174D7"/>
    <w:rsid w:val="00B178C6"/>
    <w:rsid w:val="00B204D7"/>
    <w:rsid w:val="00B23606"/>
    <w:rsid w:val="00B247F1"/>
    <w:rsid w:val="00B26507"/>
    <w:rsid w:val="00B30149"/>
    <w:rsid w:val="00B32757"/>
    <w:rsid w:val="00B3404A"/>
    <w:rsid w:val="00B353DA"/>
    <w:rsid w:val="00B35643"/>
    <w:rsid w:val="00B44976"/>
    <w:rsid w:val="00B44E1D"/>
    <w:rsid w:val="00B45DE9"/>
    <w:rsid w:val="00B4757E"/>
    <w:rsid w:val="00B5018E"/>
    <w:rsid w:val="00B501D6"/>
    <w:rsid w:val="00B502AC"/>
    <w:rsid w:val="00B504EB"/>
    <w:rsid w:val="00B52CF3"/>
    <w:rsid w:val="00B60025"/>
    <w:rsid w:val="00B6542F"/>
    <w:rsid w:val="00B66270"/>
    <w:rsid w:val="00B66D0A"/>
    <w:rsid w:val="00B754EA"/>
    <w:rsid w:val="00B76926"/>
    <w:rsid w:val="00B80BFD"/>
    <w:rsid w:val="00B815ED"/>
    <w:rsid w:val="00B82AB2"/>
    <w:rsid w:val="00B86A72"/>
    <w:rsid w:val="00B90B26"/>
    <w:rsid w:val="00B9301E"/>
    <w:rsid w:val="00B97829"/>
    <w:rsid w:val="00BA0D7E"/>
    <w:rsid w:val="00BA5503"/>
    <w:rsid w:val="00BA6E6A"/>
    <w:rsid w:val="00BB22A2"/>
    <w:rsid w:val="00BB253B"/>
    <w:rsid w:val="00BC0219"/>
    <w:rsid w:val="00BC035D"/>
    <w:rsid w:val="00BC155C"/>
    <w:rsid w:val="00BC267F"/>
    <w:rsid w:val="00BC3DE1"/>
    <w:rsid w:val="00BC3F08"/>
    <w:rsid w:val="00BC4F79"/>
    <w:rsid w:val="00BC732D"/>
    <w:rsid w:val="00BD0A20"/>
    <w:rsid w:val="00BD13BB"/>
    <w:rsid w:val="00BD2B33"/>
    <w:rsid w:val="00BD6650"/>
    <w:rsid w:val="00BE04D9"/>
    <w:rsid w:val="00BE26F9"/>
    <w:rsid w:val="00BE54D0"/>
    <w:rsid w:val="00BE5923"/>
    <w:rsid w:val="00BE60D5"/>
    <w:rsid w:val="00BF4073"/>
    <w:rsid w:val="00C02DBF"/>
    <w:rsid w:val="00C04770"/>
    <w:rsid w:val="00C11D6E"/>
    <w:rsid w:val="00C129A5"/>
    <w:rsid w:val="00C142C3"/>
    <w:rsid w:val="00C15352"/>
    <w:rsid w:val="00C16D65"/>
    <w:rsid w:val="00C16E02"/>
    <w:rsid w:val="00C21F0A"/>
    <w:rsid w:val="00C27E50"/>
    <w:rsid w:val="00C3116F"/>
    <w:rsid w:val="00C3640B"/>
    <w:rsid w:val="00C36ADB"/>
    <w:rsid w:val="00C40EBE"/>
    <w:rsid w:val="00C40F4C"/>
    <w:rsid w:val="00C41D16"/>
    <w:rsid w:val="00C452B1"/>
    <w:rsid w:val="00C51C36"/>
    <w:rsid w:val="00C52499"/>
    <w:rsid w:val="00C62062"/>
    <w:rsid w:val="00C6242C"/>
    <w:rsid w:val="00C629EC"/>
    <w:rsid w:val="00C64B52"/>
    <w:rsid w:val="00C674A5"/>
    <w:rsid w:val="00C6771B"/>
    <w:rsid w:val="00C71AAA"/>
    <w:rsid w:val="00C73D20"/>
    <w:rsid w:val="00C741E1"/>
    <w:rsid w:val="00C76EBE"/>
    <w:rsid w:val="00C7709E"/>
    <w:rsid w:val="00C809AC"/>
    <w:rsid w:val="00C84603"/>
    <w:rsid w:val="00C93751"/>
    <w:rsid w:val="00C939A7"/>
    <w:rsid w:val="00C94971"/>
    <w:rsid w:val="00C96978"/>
    <w:rsid w:val="00CA0DFE"/>
    <w:rsid w:val="00CA1A62"/>
    <w:rsid w:val="00CA76CF"/>
    <w:rsid w:val="00CB0C1B"/>
    <w:rsid w:val="00CC17C4"/>
    <w:rsid w:val="00CD17EF"/>
    <w:rsid w:val="00CD318B"/>
    <w:rsid w:val="00CD3E7A"/>
    <w:rsid w:val="00CD4635"/>
    <w:rsid w:val="00CD6408"/>
    <w:rsid w:val="00CD64F8"/>
    <w:rsid w:val="00CE05CE"/>
    <w:rsid w:val="00CE121A"/>
    <w:rsid w:val="00CE5CA9"/>
    <w:rsid w:val="00CE7301"/>
    <w:rsid w:val="00CF0243"/>
    <w:rsid w:val="00CF0D11"/>
    <w:rsid w:val="00CF2F63"/>
    <w:rsid w:val="00CF35A8"/>
    <w:rsid w:val="00CF3F80"/>
    <w:rsid w:val="00D0675D"/>
    <w:rsid w:val="00D12E76"/>
    <w:rsid w:val="00D145F3"/>
    <w:rsid w:val="00D200AD"/>
    <w:rsid w:val="00D20B90"/>
    <w:rsid w:val="00D23206"/>
    <w:rsid w:val="00D24DB1"/>
    <w:rsid w:val="00D30E20"/>
    <w:rsid w:val="00D345F7"/>
    <w:rsid w:val="00D354EC"/>
    <w:rsid w:val="00D378C8"/>
    <w:rsid w:val="00D37CC3"/>
    <w:rsid w:val="00D43D5B"/>
    <w:rsid w:val="00D43F57"/>
    <w:rsid w:val="00D4509F"/>
    <w:rsid w:val="00D46AF6"/>
    <w:rsid w:val="00D46B3A"/>
    <w:rsid w:val="00D518A7"/>
    <w:rsid w:val="00D64794"/>
    <w:rsid w:val="00D706FC"/>
    <w:rsid w:val="00D76082"/>
    <w:rsid w:val="00D82FBF"/>
    <w:rsid w:val="00D83214"/>
    <w:rsid w:val="00D865FD"/>
    <w:rsid w:val="00D86FAA"/>
    <w:rsid w:val="00D8714A"/>
    <w:rsid w:val="00D91195"/>
    <w:rsid w:val="00D94752"/>
    <w:rsid w:val="00DA04CA"/>
    <w:rsid w:val="00DB0DA3"/>
    <w:rsid w:val="00DB241F"/>
    <w:rsid w:val="00DB472F"/>
    <w:rsid w:val="00DC1DCE"/>
    <w:rsid w:val="00DC3D2A"/>
    <w:rsid w:val="00DC5500"/>
    <w:rsid w:val="00DC5792"/>
    <w:rsid w:val="00DC6B87"/>
    <w:rsid w:val="00DC6D75"/>
    <w:rsid w:val="00DD01D3"/>
    <w:rsid w:val="00DD5DCB"/>
    <w:rsid w:val="00DE1E3A"/>
    <w:rsid w:val="00DE2BBC"/>
    <w:rsid w:val="00DF37E9"/>
    <w:rsid w:val="00DF3BDF"/>
    <w:rsid w:val="00DF7FF1"/>
    <w:rsid w:val="00E01217"/>
    <w:rsid w:val="00E01D2A"/>
    <w:rsid w:val="00E02579"/>
    <w:rsid w:val="00E02F17"/>
    <w:rsid w:val="00E04858"/>
    <w:rsid w:val="00E062F3"/>
    <w:rsid w:val="00E14BD3"/>
    <w:rsid w:val="00E21335"/>
    <w:rsid w:val="00E22EAB"/>
    <w:rsid w:val="00E3542E"/>
    <w:rsid w:val="00E35824"/>
    <w:rsid w:val="00E5322A"/>
    <w:rsid w:val="00E5510B"/>
    <w:rsid w:val="00E56B55"/>
    <w:rsid w:val="00E57967"/>
    <w:rsid w:val="00E61D71"/>
    <w:rsid w:val="00E63A9E"/>
    <w:rsid w:val="00E65D8C"/>
    <w:rsid w:val="00E72278"/>
    <w:rsid w:val="00E750A2"/>
    <w:rsid w:val="00E770F7"/>
    <w:rsid w:val="00E80780"/>
    <w:rsid w:val="00E81E87"/>
    <w:rsid w:val="00E83E91"/>
    <w:rsid w:val="00E84A15"/>
    <w:rsid w:val="00E86BD9"/>
    <w:rsid w:val="00E979A9"/>
    <w:rsid w:val="00EA2120"/>
    <w:rsid w:val="00EA3AA6"/>
    <w:rsid w:val="00EA3B8A"/>
    <w:rsid w:val="00EA52F9"/>
    <w:rsid w:val="00EB78E8"/>
    <w:rsid w:val="00EB7AFA"/>
    <w:rsid w:val="00EC19A8"/>
    <w:rsid w:val="00EC3258"/>
    <w:rsid w:val="00EC3565"/>
    <w:rsid w:val="00EE1B23"/>
    <w:rsid w:val="00EE44E8"/>
    <w:rsid w:val="00EF0043"/>
    <w:rsid w:val="00EF05E6"/>
    <w:rsid w:val="00F00062"/>
    <w:rsid w:val="00F0062D"/>
    <w:rsid w:val="00F01E4B"/>
    <w:rsid w:val="00F0427A"/>
    <w:rsid w:val="00F226B6"/>
    <w:rsid w:val="00F22A52"/>
    <w:rsid w:val="00F23166"/>
    <w:rsid w:val="00F30663"/>
    <w:rsid w:val="00F308FB"/>
    <w:rsid w:val="00F30E42"/>
    <w:rsid w:val="00F325D2"/>
    <w:rsid w:val="00F358E4"/>
    <w:rsid w:val="00F45740"/>
    <w:rsid w:val="00F45AB7"/>
    <w:rsid w:val="00F45B42"/>
    <w:rsid w:val="00F4710A"/>
    <w:rsid w:val="00F51D0B"/>
    <w:rsid w:val="00F53664"/>
    <w:rsid w:val="00F56940"/>
    <w:rsid w:val="00F5767A"/>
    <w:rsid w:val="00F60F3C"/>
    <w:rsid w:val="00F6427B"/>
    <w:rsid w:val="00F64342"/>
    <w:rsid w:val="00F66091"/>
    <w:rsid w:val="00F66781"/>
    <w:rsid w:val="00F70962"/>
    <w:rsid w:val="00F714AE"/>
    <w:rsid w:val="00F72981"/>
    <w:rsid w:val="00F752CB"/>
    <w:rsid w:val="00F77D19"/>
    <w:rsid w:val="00F827E3"/>
    <w:rsid w:val="00F82C03"/>
    <w:rsid w:val="00F83E8B"/>
    <w:rsid w:val="00F84ED4"/>
    <w:rsid w:val="00F87DD1"/>
    <w:rsid w:val="00F9190D"/>
    <w:rsid w:val="00F91EA3"/>
    <w:rsid w:val="00F945FF"/>
    <w:rsid w:val="00F9499B"/>
    <w:rsid w:val="00F94A5B"/>
    <w:rsid w:val="00FA65A7"/>
    <w:rsid w:val="00FA6713"/>
    <w:rsid w:val="00FA7CE2"/>
    <w:rsid w:val="00FB128B"/>
    <w:rsid w:val="00FB24A5"/>
    <w:rsid w:val="00FB4D7D"/>
    <w:rsid w:val="00FD2019"/>
    <w:rsid w:val="00FD4DA7"/>
    <w:rsid w:val="00FD69CC"/>
    <w:rsid w:val="00FD761B"/>
    <w:rsid w:val="00FD77B0"/>
    <w:rsid w:val="00FE0E0F"/>
    <w:rsid w:val="00FE25AF"/>
    <w:rsid w:val="00FE2756"/>
    <w:rsid w:val="00FE70F2"/>
    <w:rsid w:val="00FF22F9"/>
    <w:rsid w:val="00FF5E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89A6A5A9-A5AB-45D1-AFCC-82BD5F67D9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4"/>
        <w:szCs w:val="24"/>
        <w:lang w:val="it-IT" w:eastAsia="it-I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  <w:rsid w:val="0020047D"/>
    <w:rPr>
      <w:lang w:val="en-US"/>
    </w:rPr>
  </w:style>
  <w:style w:type="paragraph" w:styleId="Titolo2">
    <w:name w:val="heading 2"/>
    <w:basedOn w:val="Normale"/>
    <w:link w:val="Titolo2Carattere"/>
    <w:uiPriority w:val="9"/>
    <w:qFormat/>
    <w:rsid w:val="00CD64F8"/>
    <w:pPr>
      <w:spacing w:before="100" w:beforeAutospacing="1" w:after="100" w:afterAutospacing="1"/>
      <w:outlineLvl w:val="1"/>
    </w:pPr>
    <w:rPr>
      <w:rFonts w:ascii="Times" w:hAnsi="Times"/>
      <w:b/>
      <w:bCs/>
      <w:sz w:val="36"/>
      <w:szCs w:val="36"/>
      <w:lang w:val="it-IT"/>
    </w:rPr>
  </w:style>
  <w:style w:type="paragraph" w:styleId="Titolo3">
    <w:name w:val="heading 3"/>
    <w:basedOn w:val="Normale"/>
    <w:next w:val="Normale"/>
    <w:link w:val="Titolo3Carattere"/>
    <w:uiPriority w:val="9"/>
    <w:semiHidden/>
    <w:unhideWhenUsed/>
    <w:qFormat/>
    <w:rsid w:val="009B41FF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20047D"/>
    <w:pPr>
      <w:ind w:left="720"/>
      <w:contextualSpacing/>
    </w:pPr>
  </w:style>
  <w:style w:type="table" w:styleId="Grigliatabella">
    <w:name w:val="Table Grid"/>
    <w:basedOn w:val="Tabellanormale"/>
    <w:uiPriority w:val="59"/>
    <w:rsid w:val="008364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olo2Carattere">
    <w:name w:val="Titolo 2 Carattere"/>
    <w:basedOn w:val="Carpredefinitoparagrafo"/>
    <w:link w:val="Titolo2"/>
    <w:uiPriority w:val="9"/>
    <w:rsid w:val="00CD64F8"/>
    <w:rPr>
      <w:rFonts w:ascii="Times" w:hAnsi="Times"/>
      <w:b/>
      <w:bCs/>
      <w:sz w:val="36"/>
      <w:szCs w:val="36"/>
    </w:rPr>
  </w:style>
  <w:style w:type="character" w:customStyle="1" w:styleId="anchor-text">
    <w:name w:val="anchor-text"/>
    <w:basedOn w:val="Carpredefinitoparagrafo"/>
    <w:rsid w:val="00CD64F8"/>
  </w:style>
  <w:style w:type="paragraph" w:styleId="NormaleWeb">
    <w:name w:val="Normal (Web)"/>
    <w:basedOn w:val="Normale"/>
    <w:uiPriority w:val="99"/>
    <w:semiHidden/>
    <w:unhideWhenUsed/>
    <w:rsid w:val="00CD64F8"/>
    <w:pPr>
      <w:spacing w:before="100" w:beforeAutospacing="1" w:after="100" w:afterAutospacing="1"/>
    </w:pPr>
    <w:rPr>
      <w:rFonts w:ascii="Times" w:hAnsi="Times" w:cs="Times New Roman"/>
      <w:sz w:val="20"/>
      <w:szCs w:val="20"/>
      <w:lang w:val="it-IT"/>
    </w:rPr>
  </w:style>
  <w:style w:type="character" w:customStyle="1" w:styleId="tlid-translation">
    <w:name w:val="tlid-translation"/>
    <w:basedOn w:val="Carpredefinitoparagrafo"/>
    <w:rsid w:val="00A63CDE"/>
  </w:style>
  <w:style w:type="paragraph" w:styleId="Intestazione">
    <w:name w:val="header"/>
    <w:basedOn w:val="Normale"/>
    <w:link w:val="IntestazioneCarattere"/>
    <w:uiPriority w:val="99"/>
    <w:unhideWhenUsed/>
    <w:rsid w:val="00FB128B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FB128B"/>
    <w:rPr>
      <w:lang w:val="en-US"/>
    </w:rPr>
  </w:style>
  <w:style w:type="paragraph" w:styleId="Pidipagina">
    <w:name w:val="footer"/>
    <w:basedOn w:val="Normale"/>
    <w:link w:val="PidipaginaCarattere"/>
    <w:uiPriority w:val="99"/>
    <w:unhideWhenUsed/>
    <w:rsid w:val="00FB128B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FB128B"/>
    <w:rPr>
      <w:lang w:val="en-US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861EBA"/>
    <w:rPr>
      <w:rFonts w:ascii="Segoe UI" w:hAnsi="Segoe UI" w:cs="Segoe UI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861EBA"/>
    <w:rPr>
      <w:rFonts w:ascii="Segoe UI" w:hAnsi="Segoe UI" w:cs="Segoe UI"/>
      <w:sz w:val="18"/>
      <w:szCs w:val="18"/>
      <w:lang w:val="en-US"/>
    </w:rPr>
  </w:style>
  <w:style w:type="character" w:customStyle="1" w:styleId="Titolo3Carattere">
    <w:name w:val="Titolo 3 Carattere"/>
    <w:basedOn w:val="Carpredefinitoparagrafo"/>
    <w:link w:val="Titolo3"/>
    <w:uiPriority w:val="9"/>
    <w:semiHidden/>
    <w:rsid w:val="009B41FF"/>
    <w:rPr>
      <w:rFonts w:asciiTheme="majorHAnsi" w:eastAsiaTheme="majorEastAsia" w:hAnsiTheme="majorHAnsi" w:cstheme="majorBidi"/>
      <w:color w:val="243F60" w:themeColor="accent1" w:themeShade="7F"/>
      <w:lang w:val="en-US"/>
    </w:rPr>
  </w:style>
  <w:style w:type="paragraph" w:customStyle="1" w:styleId="EndNoteBibliographyTitle">
    <w:name w:val="EndNote Bibliography Title"/>
    <w:basedOn w:val="Normale"/>
    <w:link w:val="EndNoteBibliographyTitleCarattere"/>
    <w:rsid w:val="00760292"/>
    <w:pPr>
      <w:jc w:val="center"/>
    </w:pPr>
    <w:rPr>
      <w:rFonts w:ascii="Cambria" w:hAnsi="Cambria"/>
      <w:noProof/>
      <w:lang w:val="it-IT"/>
    </w:rPr>
  </w:style>
  <w:style w:type="character" w:customStyle="1" w:styleId="EndNoteBibliographyTitleCarattere">
    <w:name w:val="EndNote Bibliography Title Carattere"/>
    <w:basedOn w:val="Carpredefinitoparagrafo"/>
    <w:link w:val="EndNoteBibliographyTitle"/>
    <w:rsid w:val="00760292"/>
    <w:rPr>
      <w:rFonts w:ascii="Cambria" w:hAnsi="Cambria"/>
      <w:noProof/>
    </w:rPr>
  </w:style>
  <w:style w:type="paragraph" w:customStyle="1" w:styleId="EndNoteBibliography">
    <w:name w:val="EndNote Bibliography"/>
    <w:basedOn w:val="Normale"/>
    <w:link w:val="EndNoteBibliographyCarattere"/>
    <w:rsid w:val="00760292"/>
    <w:rPr>
      <w:rFonts w:ascii="Cambria" w:hAnsi="Cambria"/>
      <w:noProof/>
      <w:lang w:val="it-IT"/>
    </w:rPr>
  </w:style>
  <w:style w:type="character" w:customStyle="1" w:styleId="EndNoteBibliographyCarattere">
    <w:name w:val="EndNote Bibliography Carattere"/>
    <w:basedOn w:val="Carpredefinitoparagrafo"/>
    <w:link w:val="EndNoteBibliography"/>
    <w:rsid w:val="00760292"/>
    <w:rPr>
      <w:rFonts w:ascii="Cambria" w:hAnsi="Cambria"/>
      <w:noProof/>
    </w:rPr>
  </w:style>
  <w:style w:type="character" w:styleId="CitazioneHTML">
    <w:name w:val="HTML Cite"/>
    <w:basedOn w:val="Carpredefinitoparagrafo"/>
    <w:uiPriority w:val="99"/>
    <w:semiHidden/>
    <w:unhideWhenUsed/>
    <w:rsid w:val="00C73D20"/>
    <w:rPr>
      <w:i/>
      <w:iCs/>
    </w:rPr>
  </w:style>
  <w:style w:type="character" w:customStyle="1" w:styleId="citationyear">
    <w:name w:val="citation_year"/>
    <w:basedOn w:val="Carpredefinitoparagrafo"/>
    <w:rsid w:val="00C73D20"/>
  </w:style>
  <w:style w:type="character" w:customStyle="1" w:styleId="citationvolume">
    <w:name w:val="citation_volume"/>
    <w:basedOn w:val="Carpredefinitoparagrafo"/>
    <w:rsid w:val="00C73D20"/>
  </w:style>
  <w:style w:type="paragraph" w:customStyle="1" w:styleId="Default">
    <w:name w:val="Default"/>
    <w:rsid w:val="00B04330"/>
    <w:pPr>
      <w:widowControl w:val="0"/>
      <w:autoSpaceDE w:val="0"/>
      <w:autoSpaceDN w:val="0"/>
      <w:adjustRightInd w:val="0"/>
    </w:pPr>
    <w:rPr>
      <w:rFonts w:ascii="Arial" w:hAnsi="Arial" w:cs="Arial"/>
      <w:color w:val="000000"/>
    </w:rPr>
  </w:style>
  <w:style w:type="paragraph" w:customStyle="1" w:styleId="BBAuthorName">
    <w:name w:val="BB_Author_Name"/>
    <w:basedOn w:val="Normale"/>
    <w:next w:val="Normale"/>
    <w:autoRedefine/>
    <w:rsid w:val="00BB253B"/>
    <w:pPr>
      <w:spacing w:after="180"/>
    </w:pPr>
    <w:rPr>
      <w:rFonts w:ascii="Arno Pro" w:eastAsia="Times New Roman" w:hAnsi="Arno Pro" w:cs="Times New Roman"/>
      <w:kern w:val="26"/>
      <w:szCs w:val="20"/>
      <w:lang w:eastAsia="en-US"/>
    </w:rPr>
  </w:style>
  <w:style w:type="paragraph" w:customStyle="1" w:styleId="BCAuthorAddress">
    <w:name w:val="BC_Author_Address"/>
    <w:basedOn w:val="Normale"/>
    <w:next w:val="Normale"/>
    <w:autoRedefine/>
    <w:rsid w:val="00BB253B"/>
    <w:pPr>
      <w:spacing w:after="60"/>
    </w:pPr>
    <w:rPr>
      <w:rFonts w:ascii="Arno Pro" w:eastAsia="Times New Roman" w:hAnsi="Arno Pro" w:cs="Times New Roman"/>
      <w:kern w:val="22"/>
      <w:sz w:val="20"/>
      <w:szCs w:val="20"/>
      <w:lang w:eastAsia="en-US"/>
    </w:rPr>
  </w:style>
  <w:style w:type="paragraph" w:customStyle="1" w:styleId="BGKeywords">
    <w:name w:val="BG_Keywords"/>
    <w:basedOn w:val="Normale"/>
    <w:next w:val="Normale"/>
    <w:autoRedefine/>
    <w:rsid w:val="00BB253B"/>
    <w:pPr>
      <w:spacing w:after="220"/>
    </w:pPr>
    <w:rPr>
      <w:rFonts w:ascii="Arno Pro" w:eastAsia="Times New Roman" w:hAnsi="Arno Pro" w:cs="Times New Roman"/>
      <w:kern w:val="22"/>
      <w:sz w:val="20"/>
      <w:szCs w:val="20"/>
      <w:lang w:val="it-IT" w:eastAsia="en-US"/>
    </w:rPr>
  </w:style>
  <w:style w:type="paragraph" w:customStyle="1" w:styleId="AuthorList">
    <w:name w:val="Author List"/>
    <w:aliases w:val="Keywords,Abstract"/>
    <w:basedOn w:val="Sottotitolo"/>
    <w:next w:val="Normale"/>
    <w:qFormat/>
    <w:rsid w:val="00470A4D"/>
    <w:pPr>
      <w:numPr>
        <w:ilvl w:val="0"/>
      </w:numPr>
      <w:spacing w:before="240" w:after="240"/>
    </w:pPr>
    <w:rPr>
      <w:rFonts w:ascii="Times New Roman" w:eastAsiaTheme="minorHAnsi" w:hAnsi="Times New Roman" w:cs="Times New Roman"/>
      <w:b/>
      <w:color w:val="auto"/>
      <w:spacing w:val="0"/>
      <w:sz w:val="24"/>
      <w:szCs w:val="24"/>
      <w:lang w:eastAsia="en-US"/>
    </w:rPr>
  </w:style>
  <w:style w:type="paragraph" w:styleId="Sottotitolo">
    <w:name w:val="Subtitle"/>
    <w:basedOn w:val="Normale"/>
    <w:next w:val="Normale"/>
    <w:link w:val="SottotitoloCarattere"/>
    <w:uiPriority w:val="11"/>
    <w:qFormat/>
    <w:rsid w:val="00470A4D"/>
    <w:pPr>
      <w:numPr>
        <w:ilvl w:val="1"/>
      </w:numPr>
      <w:spacing w:after="160"/>
    </w:pPr>
    <w:rPr>
      <w:color w:val="5A5A5A" w:themeColor="text1" w:themeTint="A5"/>
      <w:spacing w:val="15"/>
      <w:sz w:val="22"/>
      <w:szCs w:val="22"/>
    </w:rPr>
  </w:style>
  <w:style w:type="character" w:customStyle="1" w:styleId="SottotitoloCarattere">
    <w:name w:val="Sottotitolo Carattere"/>
    <w:basedOn w:val="Carpredefinitoparagrafo"/>
    <w:link w:val="Sottotitolo"/>
    <w:uiPriority w:val="11"/>
    <w:rsid w:val="00470A4D"/>
    <w:rPr>
      <w:color w:val="5A5A5A" w:themeColor="text1" w:themeTint="A5"/>
      <w:spacing w:val="15"/>
      <w:sz w:val="22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5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97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4428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60841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5914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66211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99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646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11687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7028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67910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61345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11534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601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2325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989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2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9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6865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2736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13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9912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2303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3613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89778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31283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79947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36365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089381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495951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2146212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5581305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8892594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58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108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9155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9161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35871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60635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90268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51160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52276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513827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0235090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61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153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34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733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8052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147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797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00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662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0893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5105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20548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67778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327208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81176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9039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9947240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3050465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3581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728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9464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739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596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567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1580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3581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49948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81785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12218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866200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950423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766339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1005292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1054419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2617982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311063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83796089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9955898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0580477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806978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3765056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290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1211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8459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2100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97331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0770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9292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634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6031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02310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201370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054889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206339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954911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874958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190576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1761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40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96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6180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6078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2944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45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719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590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1212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3482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4289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20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190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28139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0962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913339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50706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105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6266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39037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775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350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264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821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806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207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631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103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175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868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560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960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667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8449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9308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9499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93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0385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327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2294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488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080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524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35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2906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5986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2662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3381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612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609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801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979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9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5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26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70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92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2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91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116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95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43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706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214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742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876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9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862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166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58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56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297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223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763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841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171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490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501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57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385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634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101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045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351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439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086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847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991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35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203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877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840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20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371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842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384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305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208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900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01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736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080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681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95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891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328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668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940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325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578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953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087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694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848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70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43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6061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364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346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0375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34026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1250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6144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59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19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174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259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098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6772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6573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80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121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883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015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057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788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0632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561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0860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054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95325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283993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02010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489109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7565677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9131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8352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2642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4340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33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13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36943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88481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72761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309319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51187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8256781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6608000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297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5519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1552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2300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25519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81584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93377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253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502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626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725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244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63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09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5089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0232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044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478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977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823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3739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6868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4666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1884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72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45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0001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5537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17628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4912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3773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15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57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683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3058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17860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68169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205434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92613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032377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594278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2171873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7627150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6104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593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8362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71529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6301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77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503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0540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37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690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6091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2258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2641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383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199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3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9390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6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5084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2072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622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70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1694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098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1381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77818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0136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644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740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221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80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001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9255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02236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2757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25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004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685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811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416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556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838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670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905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459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416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988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719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579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26595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65533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82241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98938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518556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791534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879929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674328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6780310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2612201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5190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6255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7860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868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361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94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1978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20672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25266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122795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4126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3445922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9025436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3930310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593417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0767767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0965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433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9980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399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289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10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0092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6359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5654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383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13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2116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2812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5918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8908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7645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422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057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04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3581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732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6613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949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25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249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70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8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644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821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19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1200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786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4668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9347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291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951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197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780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432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346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840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639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608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063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458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211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140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232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781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067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410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3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35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027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440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398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20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562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046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2413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105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531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952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34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864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028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683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715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7646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745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233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196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8948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5902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873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6066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8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1818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350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763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530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8883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3190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81926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7469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492174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4708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299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3533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087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098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2473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135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62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9661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832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892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129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014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65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3077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474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226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369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431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104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242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001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9596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82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381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332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324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589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810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82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80238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05800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47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72036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278076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846183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6776385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5541776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7440300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1249715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89611671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176537209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  <w:div w:id="212920154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4647057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525869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08441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8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6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63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55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67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83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95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10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35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37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811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192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212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66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084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20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805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069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630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093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440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246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249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893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97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061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663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26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3908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200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23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043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833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95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078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526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367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598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730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35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109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18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437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912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815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329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795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983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595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671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378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503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731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568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888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86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470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616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383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345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426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166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955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294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124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281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546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6748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834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7330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4927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39179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15401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9867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81686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10790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5396033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912481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2485583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2053307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076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466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392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211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125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141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999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813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6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774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339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208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191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2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63" Type="http://schemas.openxmlformats.org/officeDocument/2006/relationships/image" Target="media/image54.png"/><Relationship Id="rId68" Type="http://schemas.openxmlformats.org/officeDocument/2006/relationships/image" Target="media/image59.png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20.png"/><Relationship Id="rId11" Type="http://schemas.openxmlformats.org/officeDocument/2006/relationships/image" Target="media/image2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66" Type="http://schemas.openxmlformats.org/officeDocument/2006/relationships/image" Target="media/image57.png"/><Relationship Id="rId5" Type="http://schemas.openxmlformats.org/officeDocument/2006/relationships/webSettings" Target="webSettings.xml"/><Relationship Id="rId61" Type="http://schemas.openxmlformats.org/officeDocument/2006/relationships/image" Target="media/image52.png"/><Relationship Id="rId19" Type="http://schemas.openxmlformats.org/officeDocument/2006/relationships/image" Target="media/image10.emf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64" Type="http://schemas.openxmlformats.org/officeDocument/2006/relationships/image" Target="media/image55.png"/><Relationship Id="rId69" Type="http://schemas.openxmlformats.org/officeDocument/2006/relationships/image" Target="media/image60.png"/><Relationship Id="rId8" Type="http://schemas.openxmlformats.org/officeDocument/2006/relationships/footer" Target="footer1.xml"/><Relationship Id="rId51" Type="http://schemas.openxmlformats.org/officeDocument/2006/relationships/image" Target="media/image42.png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50.png"/><Relationship Id="rId67" Type="http://schemas.openxmlformats.org/officeDocument/2006/relationships/image" Target="media/image58.png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image" Target="media/image53.png"/><Relationship Id="rId70" Type="http://schemas.openxmlformats.org/officeDocument/2006/relationships/image" Target="media/image6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10" Type="http://schemas.openxmlformats.org/officeDocument/2006/relationships/oleObject" Target="embeddings/oleObject1.bin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34" Type="http://schemas.openxmlformats.org/officeDocument/2006/relationships/image" Target="media/image25.png"/><Relationship Id="rId50" Type="http://schemas.openxmlformats.org/officeDocument/2006/relationships/image" Target="media/image41.png"/><Relationship Id="rId55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2828D3-B139-40E9-8110-40D87D46A9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2</Pages>
  <Words>415</Words>
  <Characters>2372</Characters>
  <Application>Microsoft Office Word</Application>
  <DocSecurity>0</DocSecurity>
  <Lines>19</Lines>
  <Paragraphs>5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uso proprio</Company>
  <LinksUpToDate>false</LinksUpToDate>
  <CharactersWithSpaces>27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abel Gomez Monterrey</dc:creator>
  <cp:keywords/>
  <dc:description/>
  <cp:lastModifiedBy>Carmine Ostacolo</cp:lastModifiedBy>
  <cp:revision>2</cp:revision>
  <cp:lastPrinted>2019-01-28T11:12:00Z</cp:lastPrinted>
  <dcterms:created xsi:type="dcterms:W3CDTF">2019-07-24T11:23:00Z</dcterms:created>
  <dcterms:modified xsi:type="dcterms:W3CDTF">2019-07-24T11:23:00Z</dcterms:modified>
</cp:coreProperties>
</file>